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6" r:id="rId2"/>
    <p:sldMasterId id="2147483744" r:id="rId3"/>
  </p:sldMasterIdLst>
  <p:notesMasterIdLst>
    <p:notesMasterId r:id="rId41"/>
  </p:notesMasterIdLst>
  <p:handoutMasterIdLst>
    <p:handoutMasterId r:id="rId42"/>
  </p:handoutMasterIdLst>
  <p:sldIdLst>
    <p:sldId id="352" r:id="rId4"/>
    <p:sldId id="315" r:id="rId5"/>
    <p:sldId id="314" r:id="rId6"/>
    <p:sldId id="316" r:id="rId7"/>
    <p:sldId id="317" r:id="rId8"/>
    <p:sldId id="341" r:id="rId9"/>
    <p:sldId id="344" r:id="rId10"/>
    <p:sldId id="276" r:id="rId11"/>
    <p:sldId id="345" r:id="rId12"/>
    <p:sldId id="349" r:id="rId13"/>
    <p:sldId id="346" r:id="rId14"/>
    <p:sldId id="347" r:id="rId15"/>
    <p:sldId id="350" r:id="rId16"/>
    <p:sldId id="351" r:id="rId17"/>
    <p:sldId id="279" r:id="rId18"/>
    <p:sldId id="282" r:id="rId19"/>
    <p:sldId id="292" r:id="rId20"/>
    <p:sldId id="308" r:id="rId21"/>
    <p:sldId id="297" r:id="rId22"/>
    <p:sldId id="301" r:id="rId23"/>
    <p:sldId id="302" r:id="rId24"/>
    <p:sldId id="303" r:id="rId25"/>
    <p:sldId id="304" r:id="rId26"/>
    <p:sldId id="353" r:id="rId27"/>
    <p:sldId id="354" r:id="rId28"/>
    <p:sldId id="355" r:id="rId29"/>
    <p:sldId id="320" r:id="rId30"/>
    <p:sldId id="321" r:id="rId31"/>
    <p:sldId id="322" r:id="rId32"/>
    <p:sldId id="323" r:id="rId33"/>
    <p:sldId id="324" r:id="rId34"/>
    <p:sldId id="327" r:id="rId35"/>
    <p:sldId id="330" r:id="rId36"/>
    <p:sldId id="332" r:id="rId37"/>
    <p:sldId id="335" r:id="rId38"/>
    <p:sldId id="337" r:id="rId39"/>
    <p:sldId id="338" r:id="rId40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663300"/>
    <a:srgbClr val="FF0000"/>
    <a:srgbClr val="996633"/>
    <a:srgbClr val="00CCFF"/>
    <a:srgbClr val="FFFF99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22" autoAdjust="0"/>
  </p:normalViewPr>
  <p:slideViewPr>
    <p:cSldViewPr>
      <p:cViewPr varScale="1">
        <p:scale>
          <a:sx n="94" d="100"/>
          <a:sy n="94" d="100"/>
        </p:scale>
        <p:origin x="989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/>
            </a:lvl1pPr>
          </a:lstStyle>
          <a:p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/>
            </a:lvl1pPr>
          </a:lstStyle>
          <a:p>
            <a:fld id="{8FBB4CED-150C-468C-865D-165F7B030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2083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E2FDD4-C7CB-4B37-92FD-B05B9E2FC822}" type="datetimeFigureOut">
              <a:rPr lang="en-US" smtClean="0"/>
              <a:t>1/13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8900" y="1149350"/>
            <a:ext cx="4140200" cy="3105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7538"/>
            <a:ext cx="5486400" cy="36226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8A7852-A880-471D-B911-12C0A082D4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952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186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38517A-82B1-4904-8180-A14505528B60}" type="slidenum">
              <a:rPr lang="en-US" sz="1200" smtClean="0">
                <a:solidFill>
                  <a:srgbClr val="000000"/>
                </a:solidFill>
              </a:rPr>
              <a:pPr eaLnBrk="1" hangingPunct="1"/>
              <a:t>7</a:t>
            </a:fld>
            <a:endParaRPr lang="en-US" sz="1200" smtClean="0">
              <a:solidFill>
                <a:srgbClr val="000000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True: thumbs up   False: thumbs down</a:t>
            </a:r>
          </a:p>
        </p:txBody>
      </p:sp>
    </p:spTree>
    <p:extLst>
      <p:ext uri="{BB962C8B-B14F-4D97-AF65-F5344CB8AC3E}">
        <p14:creationId xmlns:p14="http://schemas.microsoft.com/office/powerpoint/2010/main" val="293581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2B1C874-CB22-44B7-901D-A1C6505845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9E01317-723D-4702-898F-40CF946F88B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68684-64A2-4CFD-99FF-C085092C6450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22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C03071-B34D-4954-ACD0-FC3BB76A1C9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659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45D475-A7B4-4625-AA5E-81F6868A1098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211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80D593-FEB1-4A18-987B-117F8AC24C5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220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CA46D8-B22C-4905-8D6E-AA5B3BCC87E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167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6748CA-B2A8-4320-A686-3DEE796F4612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996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AB2DDE-B4D9-4577-B6B7-FE9F4E925E97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6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EEE124-0C76-49AC-A05D-BE2F631BB3E0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338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FC0A2-1873-403C-AD45-6A8005A8B2E6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410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5784C63-36E4-449A-A33D-EAC726374E3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1AB0DF-2F25-4819-9011-3E6B9DF9A8C4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190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D0665-B32D-4BA5-B75D-4705A2403A3F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1117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063115" y="630937"/>
            <a:ext cx="5230368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5979197"/>
            <a:ext cx="6034030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6375679"/>
            <a:ext cx="174729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6375679"/>
            <a:ext cx="1747292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F8026E69-67DF-4B5B-A992-EEFFEAD4735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982973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B1C874-CB22-44B7-901D-A1C6505845A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492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2110979" cy="6858000"/>
          </a:xfrm>
          <a:custGeom>
            <a:avLst/>
            <a:gdLst/>
            <a:ahLst/>
            <a:cxnLst/>
            <a:rect l="0" t="0" r="r" b="b"/>
            <a:pathLst>
              <a:path w="1773" h="4320">
                <a:moveTo>
                  <a:pt x="0" y="0"/>
                </a:moveTo>
                <a:lnTo>
                  <a:pt x="891" y="0"/>
                </a:lnTo>
                <a:lnTo>
                  <a:pt x="906" y="56"/>
                </a:lnTo>
                <a:lnTo>
                  <a:pt x="921" y="111"/>
                </a:lnTo>
                <a:lnTo>
                  <a:pt x="938" y="165"/>
                </a:lnTo>
                <a:lnTo>
                  <a:pt x="957" y="217"/>
                </a:lnTo>
                <a:lnTo>
                  <a:pt x="980" y="266"/>
                </a:lnTo>
                <a:lnTo>
                  <a:pt x="1007" y="312"/>
                </a:lnTo>
                <a:lnTo>
                  <a:pt x="1036" y="351"/>
                </a:lnTo>
                <a:lnTo>
                  <a:pt x="1069" y="387"/>
                </a:lnTo>
                <a:lnTo>
                  <a:pt x="1105" y="422"/>
                </a:lnTo>
                <a:lnTo>
                  <a:pt x="1145" y="456"/>
                </a:lnTo>
                <a:lnTo>
                  <a:pt x="1185" y="487"/>
                </a:lnTo>
                <a:lnTo>
                  <a:pt x="1227" y="520"/>
                </a:lnTo>
                <a:lnTo>
                  <a:pt x="1270" y="551"/>
                </a:lnTo>
                <a:lnTo>
                  <a:pt x="1311" y="584"/>
                </a:lnTo>
                <a:lnTo>
                  <a:pt x="1352" y="617"/>
                </a:lnTo>
                <a:lnTo>
                  <a:pt x="1390" y="651"/>
                </a:lnTo>
                <a:lnTo>
                  <a:pt x="1425" y="687"/>
                </a:lnTo>
                <a:lnTo>
                  <a:pt x="1456" y="725"/>
                </a:lnTo>
                <a:lnTo>
                  <a:pt x="1484" y="765"/>
                </a:lnTo>
                <a:lnTo>
                  <a:pt x="1505" y="808"/>
                </a:lnTo>
                <a:lnTo>
                  <a:pt x="1521" y="856"/>
                </a:lnTo>
                <a:lnTo>
                  <a:pt x="1530" y="907"/>
                </a:lnTo>
                <a:lnTo>
                  <a:pt x="1534" y="960"/>
                </a:lnTo>
                <a:lnTo>
                  <a:pt x="1534" y="1013"/>
                </a:lnTo>
                <a:lnTo>
                  <a:pt x="1530" y="1068"/>
                </a:lnTo>
                <a:lnTo>
                  <a:pt x="1523" y="1125"/>
                </a:lnTo>
                <a:lnTo>
                  <a:pt x="1515" y="1181"/>
                </a:lnTo>
                <a:lnTo>
                  <a:pt x="1508" y="1237"/>
                </a:lnTo>
                <a:lnTo>
                  <a:pt x="1501" y="1293"/>
                </a:lnTo>
                <a:lnTo>
                  <a:pt x="1496" y="1350"/>
                </a:lnTo>
                <a:lnTo>
                  <a:pt x="1494" y="1405"/>
                </a:lnTo>
                <a:lnTo>
                  <a:pt x="1497" y="1458"/>
                </a:lnTo>
                <a:lnTo>
                  <a:pt x="1504" y="1511"/>
                </a:lnTo>
                <a:lnTo>
                  <a:pt x="1517" y="1560"/>
                </a:lnTo>
                <a:lnTo>
                  <a:pt x="1535" y="1610"/>
                </a:lnTo>
                <a:lnTo>
                  <a:pt x="1557" y="1659"/>
                </a:lnTo>
                <a:lnTo>
                  <a:pt x="1583" y="1708"/>
                </a:lnTo>
                <a:lnTo>
                  <a:pt x="1611" y="1757"/>
                </a:lnTo>
                <a:lnTo>
                  <a:pt x="1640" y="1807"/>
                </a:lnTo>
                <a:lnTo>
                  <a:pt x="1669" y="1855"/>
                </a:lnTo>
                <a:lnTo>
                  <a:pt x="1696" y="1905"/>
                </a:lnTo>
                <a:lnTo>
                  <a:pt x="1721" y="1954"/>
                </a:lnTo>
                <a:lnTo>
                  <a:pt x="1742" y="2006"/>
                </a:lnTo>
                <a:lnTo>
                  <a:pt x="1759" y="2057"/>
                </a:lnTo>
                <a:lnTo>
                  <a:pt x="1769" y="2108"/>
                </a:lnTo>
                <a:lnTo>
                  <a:pt x="1773" y="2160"/>
                </a:lnTo>
                <a:lnTo>
                  <a:pt x="1769" y="2212"/>
                </a:lnTo>
                <a:lnTo>
                  <a:pt x="1759" y="2263"/>
                </a:lnTo>
                <a:lnTo>
                  <a:pt x="1742" y="2314"/>
                </a:lnTo>
                <a:lnTo>
                  <a:pt x="1721" y="2366"/>
                </a:lnTo>
                <a:lnTo>
                  <a:pt x="1696" y="2415"/>
                </a:lnTo>
                <a:lnTo>
                  <a:pt x="1669" y="2465"/>
                </a:lnTo>
                <a:lnTo>
                  <a:pt x="1640" y="2513"/>
                </a:lnTo>
                <a:lnTo>
                  <a:pt x="1611" y="2563"/>
                </a:lnTo>
                <a:lnTo>
                  <a:pt x="1583" y="2612"/>
                </a:lnTo>
                <a:lnTo>
                  <a:pt x="1557" y="2661"/>
                </a:lnTo>
                <a:lnTo>
                  <a:pt x="1535" y="2710"/>
                </a:lnTo>
                <a:lnTo>
                  <a:pt x="1517" y="2760"/>
                </a:lnTo>
                <a:lnTo>
                  <a:pt x="1504" y="2809"/>
                </a:lnTo>
                <a:lnTo>
                  <a:pt x="1497" y="2862"/>
                </a:lnTo>
                <a:lnTo>
                  <a:pt x="1494" y="2915"/>
                </a:lnTo>
                <a:lnTo>
                  <a:pt x="1496" y="2970"/>
                </a:lnTo>
                <a:lnTo>
                  <a:pt x="1501" y="3027"/>
                </a:lnTo>
                <a:lnTo>
                  <a:pt x="1508" y="3083"/>
                </a:lnTo>
                <a:lnTo>
                  <a:pt x="1515" y="3139"/>
                </a:lnTo>
                <a:lnTo>
                  <a:pt x="1523" y="3195"/>
                </a:lnTo>
                <a:lnTo>
                  <a:pt x="1530" y="3252"/>
                </a:lnTo>
                <a:lnTo>
                  <a:pt x="1534" y="3307"/>
                </a:lnTo>
                <a:lnTo>
                  <a:pt x="1534" y="3360"/>
                </a:lnTo>
                <a:lnTo>
                  <a:pt x="1530" y="3413"/>
                </a:lnTo>
                <a:lnTo>
                  <a:pt x="1521" y="3464"/>
                </a:lnTo>
                <a:lnTo>
                  <a:pt x="1505" y="3512"/>
                </a:lnTo>
                <a:lnTo>
                  <a:pt x="1484" y="3555"/>
                </a:lnTo>
                <a:lnTo>
                  <a:pt x="1456" y="3595"/>
                </a:lnTo>
                <a:lnTo>
                  <a:pt x="1425" y="3633"/>
                </a:lnTo>
                <a:lnTo>
                  <a:pt x="1390" y="3669"/>
                </a:lnTo>
                <a:lnTo>
                  <a:pt x="1352" y="3703"/>
                </a:lnTo>
                <a:lnTo>
                  <a:pt x="1311" y="3736"/>
                </a:lnTo>
                <a:lnTo>
                  <a:pt x="1270" y="3769"/>
                </a:lnTo>
                <a:lnTo>
                  <a:pt x="1227" y="3800"/>
                </a:lnTo>
                <a:lnTo>
                  <a:pt x="1185" y="3833"/>
                </a:lnTo>
                <a:lnTo>
                  <a:pt x="1145" y="3864"/>
                </a:lnTo>
                <a:lnTo>
                  <a:pt x="1105" y="3898"/>
                </a:lnTo>
                <a:lnTo>
                  <a:pt x="1069" y="3933"/>
                </a:lnTo>
                <a:lnTo>
                  <a:pt x="1036" y="3969"/>
                </a:lnTo>
                <a:lnTo>
                  <a:pt x="1007" y="4008"/>
                </a:lnTo>
                <a:lnTo>
                  <a:pt x="980" y="4054"/>
                </a:lnTo>
                <a:lnTo>
                  <a:pt x="957" y="4103"/>
                </a:lnTo>
                <a:lnTo>
                  <a:pt x="938" y="4155"/>
                </a:lnTo>
                <a:lnTo>
                  <a:pt x="921" y="4209"/>
                </a:lnTo>
                <a:lnTo>
                  <a:pt x="906" y="4264"/>
                </a:lnTo>
                <a:lnTo>
                  <a:pt x="891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1073889"/>
            <a:ext cx="6140303" cy="4064627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5159782"/>
            <a:ext cx="5263116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6375679"/>
            <a:ext cx="1120460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6375679"/>
            <a:ext cx="1115675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65784C63-36E4-449A-A33D-EAC726374E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Freeform 11"/>
          <p:cNvSpPr/>
          <p:nvPr/>
        </p:nvSpPr>
        <p:spPr bwMode="auto">
          <a:xfrm>
            <a:off x="655786" y="0"/>
            <a:ext cx="1234679" cy="6858000"/>
          </a:xfrm>
          <a:custGeom>
            <a:avLst/>
            <a:gdLst/>
            <a:ahLst/>
            <a:cxnLst/>
            <a:rect l="0" t="0" r="r" b="b"/>
            <a:pathLst>
              <a:path w="1037" h="4320">
                <a:moveTo>
                  <a:pt x="0" y="0"/>
                </a:moveTo>
                <a:lnTo>
                  <a:pt x="171" y="0"/>
                </a:lnTo>
                <a:lnTo>
                  <a:pt x="188" y="55"/>
                </a:lnTo>
                <a:lnTo>
                  <a:pt x="204" y="110"/>
                </a:lnTo>
                <a:lnTo>
                  <a:pt x="220" y="166"/>
                </a:lnTo>
                <a:lnTo>
                  <a:pt x="234" y="223"/>
                </a:lnTo>
                <a:lnTo>
                  <a:pt x="251" y="278"/>
                </a:lnTo>
                <a:lnTo>
                  <a:pt x="269" y="331"/>
                </a:lnTo>
                <a:lnTo>
                  <a:pt x="292" y="381"/>
                </a:lnTo>
                <a:lnTo>
                  <a:pt x="319" y="427"/>
                </a:lnTo>
                <a:lnTo>
                  <a:pt x="349" y="466"/>
                </a:lnTo>
                <a:lnTo>
                  <a:pt x="382" y="503"/>
                </a:lnTo>
                <a:lnTo>
                  <a:pt x="420" y="537"/>
                </a:lnTo>
                <a:lnTo>
                  <a:pt x="460" y="571"/>
                </a:lnTo>
                <a:lnTo>
                  <a:pt x="502" y="603"/>
                </a:lnTo>
                <a:lnTo>
                  <a:pt x="544" y="635"/>
                </a:lnTo>
                <a:lnTo>
                  <a:pt x="587" y="668"/>
                </a:lnTo>
                <a:lnTo>
                  <a:pt x="628" y="700"/>
                </a:lnTo>
                <a:lnTo>
                  <a:pt x="667" y="734"/>
                </a:lnTo>
                <a:lnTo>
                  <a:pt x="703" y="771"/>
                </a:lnTo>
                <a:lnTo>
                  <a:pt x="736" y="808"/>
                </a:lnTo>
                <a:lnTo>
                  <a:pt x="763" y="848"/>
                </a:lnTo>
                <a:lnTo>
                  <a:pt x="786" y="893"/>
                </a:lnTo>
                <a:lnTo>
                  <a:pt x="800" y="937"/>
                </a:lnTo>
                <a:lnTo>
                  <a:pt x="809" y="986"/>
                </a:lnTo>
                <a:lnTo>
                  <a:pt x="813" y="1034"/>
                </a:lnTo>
                <a:lnTo>
                  <a:pt x="812" y="1085"/>
                </a:lnTo>
                <a:lnTo>
                  <a:pt x="808" y="1136"/>
                </a:lnTo>
                <a:lnTo>
                  <a:pt x="803" y="1189"/>
                </a:lnTo>
                <a:lnTo>
                  <a:pt x="796" y="1242"/>
                </a:lnTo>
                <a:lnTo>
                  <a:pt x="788" y="1295"/>
                </a:lnTo>
                <a:lnTo>
                  <a:pt x="782" y="1348"/>
                </a:lnTo>
                <a:lnTo>
                  <a:pt x="778" y="1401"/>
                </a:lnTo>
                <a:lnTo>
                  <a:pt x="775" y="1452"/>
                </a:lnTo>
                <a:lnTo>
                  <a:pt x="778" y="1502"/>
                </a:lnTo>
                <a:lnTo>
                  <a:pt x="784" y="1551"/>
                </a:lnTo>
                <a:lnTo>
                  <a:pt x="797" y="1602"/>
                </a:lnTo>
                <a:lnTo>
                  <a:pt x="817" y="1652"/>
                </a:lnTo>
                <a:lnTo>
                  <a:pt x="841" y="1702"/>
                </a:lnTo>
                <a:lnTo>
                  <a:pt x="868" y="1752"/>
                </a:lnTo>
                <a:lnTo>
                  <a:pt x="896" y="1801"/>
                </a:lnTo>
                <a:lnTo>
                  <a:pt x="926" y="1851"/>
                </a:lnTo>
                <a:lnTo>
                  <a:pt x="953" y="1901"/>
                </a:lnTo>
                <a:lnTo>
                  <a:pt x="980" y="1952"/>
                </a:lnTo>
                <a:lnTo>
                  <a:pt x="1003" y="2003"/>
                </a:lnTo>
                <a:lnTo>
                  <a:pt x="1021" y="2054"/>
                </a:lnTo>
                <a:lnTo>
                  <a:pt x="1031" y="2106"/>
                </a:lnTo>
                <a:lnTo>
                  <a:pt x="1037" y="2160"/>
                </a:lnTo>
                <a:lnTo>
                  <a:pt x="1031" y="2214"/>
                </a:lnTo>
                <a:lnTo>
                  <a:pt x="1021" y="2266"/>
                </a:lnTo>
                <a:lnTo>
                  <a:pt x="1003" y="2317"/>
                </a:lnTo>
                <a:lnTo>
                  <a:pt x="980" y="2368"/>
                </a:lnTo>
                <a:lnTo>
                  <a:pt x="953" y="2419"/>
                </a:lnTo>
                <a:lnTo>
                  <a:pt x="926" y="2469"/>
                </a:lnTo>
                <a:lnTo>
                  <a:pt x="896" y="2519"/>
                </a:lnTo>
                <a:lnTo>
                  <a:pt x="868" y="2568"/>
                </a:lnTo>
                <a:lnTo>
                  <a:pt x="841" y="2618"/>
                </a:lnTo>
                <a:lnTo>
                  <a:pt x="817" y="2668"/>
                </a:lnTo>
                <a:lnTo>
                  <a:pt x="797" y="2718"/>
                </a:lnTo>
                <a:lnTo>
                  <a:pt x="784" y="2769"/>
                </a:lnTo>
                <a:lnTo>
                  <a:pt x="778" y="2818"/>
                </a:lnTo>
                <a:lnTo>
                  <a:pt x="775" y="2868"/>
                </a:lnTo>
                <a:lnTo>
                  <a:pt x="778" y="2919"/>
                </a:lnTo>
                <a:lnTo>
                  <a:pt x="782" y="2972"/>
                </a:lnTo>
                <a:lnTo>
                  <a:pt x="788" y="3025"/>
                </a:lnTo>
                <a:lnTo>
                  <a:pt x="796" y="3078"/>
                </a:lnTo>
                <a:lnTo>
                  <a:pt x="803" y="3131"/>
                </a:lnTo>
                <a:lnTo>
                  <a:pt x="808" y="3184"/>
                </a:lnTo>
                <a:lnTo>
                  <a:pt x="812" y="3235"/>
                </a:lnTo>
                <a:lnTo>
                  <a:pt x="813" y="3286"/>
                </a:lnTo>
                <a:lnTo>
                  <a:pt x="809" y="3334"/>
                </a:lnTo>
                <a:lnTo>
                  <a:pt x="800" y="3383"/>
                </a:lnTo>
                <a:lnTo>
                  <a:pt x="786" y="3427"/>
                </a:lnTo>
                <a:lnTo>
                  <a:pt x="763" y="3472"/>
                </a:lnTo>
                <a:lnTo>
                  <a:pt x="736" y="3512"/>
                </a:lnTo>
                <a:lnTo>
                  <a:pt x="703" y="3549"/>
                </a:lnTo>
                <a:lnTo>
                  <a:pt x="667" y="3586"/>
                </a:lnTo>
                <a:lnTo>
                  <a:pt x="628" y="3620"/>
                </a:lnTo>
                <a:lnTo>
                  <a:pt x="587" y="3652"/>
                </a:lnTo>
                <a:lnTo>
                  <a:pt x="544" y="3685"/>
                </a:lnTo>
                <a:lnTo>
                  <a:pt x="502" y="3717"/>
                </a:lnTo>
                <a:lnTo>
                  <a:pt x="460" y="3749"/>
                </a:lnTo>
                <a:lnTo>
                  <a:pt x="420" y="3783"/>
                </a:lnTo>
                <a:lnTo>
                  <a:pt x="382" y="3817"/>
                </a:lnTo>
                <a:lnTo>
                  <a:pt x="349" y="3854"/>
                </a:lnTo>
                <a:lnTo>
                  <a:pt x="319" y="3893"/>
                </a:lnTo>
                <a:lnTo>
                  <a:pt x="292" y="3939"/>
                </a:lnTo>
                <a:lnTo>
                  <a:pt x="269" y="3989"/>
                </a:lnTo>
                <a:lnTo>
                  <a:pt x="251" y="4042"/>
                </a:lnTo>
                <a:lnTo>
                  <a:pt x="234" y="4097"/>
                </a:lnTo>
                <a:lnTo>
                  <a:pt x="220" y="4154"/>
                </a:lnTo>
                <a:lnTo>
                  <a:pt x="204" y="4210"/>
                </a:lnTo>
                <a:lnTo>
                  <a:pt x="188" y="4265"/>
                </a:lnTo>
                <a:lnTo>
                  <a:pt x="171" y="4320"/>
                </a:lnTo>
                <a:lnTo>
                  <a:pt x="0" y="4320"/>
                </a:lnTo>
                <a:lnTo>
                  <a:pt x="17" y="4278"/>
                </a:lnTo>
                <a:lnTo>
                  <a:pt x="33" y="4232"/>
                </a:lnTo>
                <a:lnTo>
                  <a:pt x="46" y="4183"/>
                </a:lnTo>
                <a:lnTo>
                  <a:pt x="60" y="4131"/>
                </a:lnTo>
                <a:lnTo>
                  <a:pt x="75" y="4075"/>
                </a:lnTo>
                <a:lnTo>
                  <a:pt x="90" y="4019"/>
                </a:lnTo>
                <a:lnTo>
                  <a:pt x="109" y="3964"/>
                </a:lnTo>
                <a:lnTo>
                  <a:pt x="129" y="3909"/>
                </a:lnTo>
                <a:lnTo>
                  <a:pt x="156" y="3855"/>
                </a:lnTo>
                <a:lnTo>
                  <a:pt x="186" y="3804"/>
                </a:lnTo>
                <a:lnTo>
                  <a:pt x="222" y="3756"/>
                </a:lnTo>
                <a:lnTo>
                  <a:pt x="261" y="3713"/>
                </a:lnTo>
                <a:lnTo>
                  <a:pt x="303" y="3672"/>
                </a:lnTo>
                <a:lnTo>
                  <a:pt x="348" y="3634"/>
                </a:lnTo>
                <a:lnTo>
                  <a:pt x="392" y="3599"/>
                </a:lnTo>
                <a:lnTo>
                  <a:pt x="438" y="3565"/>
                </a:lnTo>
                <a:lnTo>
                  <a:pt x="482" y="3531"/>
                </a:lnTo>
                <a:lnTo>
                  <a:pt x="523" y="3499"/>
                </a:lnTo>
                <a:lnTo>
                  <a:pt x="561" y="3466"/>
                </a:lnTo>
                <a:lnTo>
                  <a:pt x="594" y="3434"/>
                </a:lnTo>
                <a:lnTo>
                  <a:pt x="620" y="3400"/>
                </a:lnTo>
                <a:lnTo>
                  <a:pt x="638" y="3367"/>
                </a:lnTo>
                <a:lnTo>
                  <a:pt x="647" y="3336"/>
                </a:lnTo>
                <a:lnTo>
                  <a:pt x="652" y="3302"/>
                </a:lnTo>
                <a:lnTo>
                  <a:pt x="654" y="3265"/>
                </a:lnTo>
                <a:lnTo>
                  <a:pt x="651" y="3224"/>
                </a:lnTo>
                <a:lnTo>
                  <a:pt x="647" y="3181"/>
                </a:lnTo>
                <a:lnTo>
                  <a:pt x="642" y="3137"/>
                </a:lnTo>
                <a:lnTo>
                  <a:pt x="637" y="3091"/>
                </a:lnTo>
                <a:lnTo>
                  <a:pt x="626" y="3021"/>
                </a:lnTo>
                <a:lnTo>
                  <a:pt x="620" y="2952"/>
                </a:lnTo>
                <a:lnTo>
                  <a:pt x="616" y="2881"/>
                </a:lnTo>
                <a:lnTo>
                  <a:pt x="618" y="2809"/>
                </a:lnTo>
                <a:lnTo>
                  <a:pt x="628" y="2737"/>
                </a:lnTo>
                <a:lnTo>
                  <a:pt x="642" y="2681"/>
                </a:lnTo>
                <a:lnTo>
                  <a:pt x="661" y="2626"/>
                </a:lnTo>
                <a:lnTo>
                  <a:pt x="685" y="2574"/>
                </a:lnTo>
                <a:lnTo>
                  <a:pt x="711" y="2521"/>
                </a:lnTo>
                <a:lnTo>
                  <a:pt x="739" y="2472"/>
                </a:lnTo>
                <a:lnTo>
                  <a:pt x="767" y="2423"/>
                </a:lnTo>
                <a:lnTo>
                  <a:pt x="791" y="2381"/>
                </a:lnTo>
                <a:lnTo>
                  <a:pt x="813" y="2342"/>
                </a:lnTo>
                <a:lnTo>
                  <a:pt x="834" y="2303"/>
                </a:lnTo>
                <a:lnTo>
                  <a:pt x="851" y="2265"/>
                </a:lnTo>
                <a:lnTo>
                  <a:pt x="864" y="2228"/>
                </a:lnTo>
                <a:lnTo>
                  <a:pt x="873" y="2194"/>
                </a:lnTo>
                <a:lnTo>
                  <a:pt x="876" y="2160"/>
                </a:lnTo>
                <a:lnTo>
                  <a:pt x="873" y="2126"/>
                </a:lnTo>
                <a:lnTo>
                  <a:pt x="864" y="2092"/>
                </a:lnTo>
                <a:lnTo>
                  <a:pt x="851" y="2055"/>
                </a:lnTo>
                <a:lnTo>
                  <a:pt x="834" y="2017"/>
                </a:lnTo>
                <a:lnTo>
                  <a:pt x="813" y="1978"/>
                </a:lnTo>
                <a:lnTo>
                  <a:pt x="791" y="1939"/>
                </a:lnTo>
                <a:lnTo>
                  <a:pt x="767" y="1897"/>
                </a:lnTo>
                <a:lnTo>
                  <a:pt x="739" y="1848"/>
                </a:lnTo>
                <a:lnTo>
                  <a:pt x="711" y="1799"/>
                </a:lnTo>
                <a:lnTo>
                  <a:pt x="685" y="1746"/>
                </a:lnTo>
                <a:lnTo>
                  <a:pt x="661" y="1694"/>
                </a:lnTo>
                <a:lnTo>
                  <a:pt x="642" y="1639"/>
                </a:lnTo>
                <a:lnTo>
                  <a:pt x="628" y="1583"/>
                </a:lnTo>
                <a:lnTo>
                  <a:pt x="618" y="1511"/>
                </a:lnTo>
                <a:lnTo>
                  <a:pt x="616" y="1439"/>
                </a:lnTo>
                <a:lnTo>
                  <a:pt x="620" y="1368"/>
                </a:lnTo>
                <a:lnTo>
                  <a:pt x="626" y="1299"/>
                </a:lnTo>
                <a:lnTo>
                  <a:pt x="637" y="1229"/>
                </a:lnTo>
                <a:lnTo>
                  <a:pt x="642" y="1183"/>
                </a:lnTo>
                <a:lnTo>
                  <a:pt x="647" y="1139"/>
                </a:lnTo>
                <a:lnTo>
                  <a:pt x="651" y="1096"/>
                </a:lnTo>
                <a:lnTo>
                  <a:pt x="654" y="1055"/>
                </a:lnTo>
                <a:lnTo>
                  <a:pt x="652" y="1018"/>
                </a:lnTo>
                <a:lnTo>
                  <a:pt x="647" y="984"/>
                </a:lnTo>
                <a:lnTo>
                  <a:pt x="638" y="953"/>
                </a:lnTo>
                <a:lnTo>
                  <a:pt x="620" y="920"/>
                </a:lnTo>
                <a:lnTo>
                  <a:pt x="594" y="886"/>
                </a:lnTo>
                <a:lnTo>
                  <a:pt x="561" y="854"/>
                </a:lnTo>
                <a:lnTo>
                  <a:pt x="523" y="822"/>
                </a:lnTo>
                <a:lnTo>
                  <a:pt x="482" y="789"/>
                </a:lnTo>
                <a:lnTo>
                  <a:pt x="438" y="755"/>
                </a:lnTo>
                <a:lnTo>
                  <a:pt x="392" y="721"/>
                </a:lnTo>
                <a:lnTo>
                  <a:pt x="348" y="686"/>
                </a:lnTo>
                <a:lnTo>
                  <a:pt x="303" y="648"/>
                </a:lnTo>
                <a:lnTo>
                  <a:pt x="261" y="607"/>
                </a:lnTo>
                <a:lnTo>
                  <a:pt x="222" y="564"/>
                </a:lnTo>
                <a:lnTo>
                  <a:pt x="186" y="516"/>
                </a:lnTo>
                <a:lnTo>
                  <a:pt x="156" y="465"/>
                </a:lnTo>
                <a:lnTo>
                  <a:pt x="129" y="411"/>
                </a:lnTo>
                <a:lnTo>
                  <a:pt x="109" y="356"/>
                </a:lnTo>
                <a:lnTo>
                  <a:pt x="90" y="301"/>
                </a:lnTo>
                <a:lnTo>
                  <a:pt x="75" y="245"/>
                </a:lnTo>
                <a:lnTo>
                  <a:pt x="60" y="189"/>
                </a:lnTo>
                <a:lnTo>
                  <a:pt x="46" y="137"/>
                </a:lnTo>
                <a:lnTo>
                  <a:pt x="33" y="88"/>
                </a:lnTo>
                <a:lnTo>
                  <a:pt x="17" y="4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6858000"/>
            <a:chOff x="0" y="0"/>
            <a:chExt cx="2110979" cy="6858000"/>
          </a:xfrm>
        </p:grpSpPr>
        <p:sp>
          <p:nvSpPr>
            <p:cNvPr id="9" name="Freeform 8" title="left scallop shape"/>
            <p:cNvSpPr/>
            <p:nvPr/>
          </p:nvSpPr>
          <p:spPr bwMode="auto">
            <a:xfrm>
              <a:off x="0" y="0"/>
              <a:ext cx="2110979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0" name="Freeform 11" title="left scallop inline"/>
            <p:cNvSpPr/>
            <p:nvPr/>
          </p:nvSpPr>
          <p:spPr bwMode="auto">
            <a:xfrm>
              <a:off x="655786" y="0"/>
              <a:ext cx="1234679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12835031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2286000"/>
            <a:ext cx="3593592" cy="3619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6" y="2286000"/>
            <a:ext cx="3593592" cy="3619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9438CF-5550-494F-BA9E-EF72B405FD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866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975" y="381001"/>
            <a:ext cx="7629525" cy="14935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1832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1832" y="2909102"/>
            <a:ext cx="3611880" cy="299639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909102"/>
            <a:ext cx="3611880" cy="299639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F6E108-9383-4062-9A34-FF11B6336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956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AE872F-57BD-4CE2-9C65-5A5981FBAF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920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928707-C2B7-467C-BE16-FCCDDBA581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637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457200"/>
            <a:ext cx="2319086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920377"/>
            <a:ext cx="4618814" cy="498512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741336"/>
            <a:ext cx="2319086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6375679"/>
            <a:ext cx="925016" cy="34846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6375679"/>
            <a:ext cx="924342" cy="345796"/>
          </a:xfrm>
        </p:spPr>
        <p:txBody>
          <a:bodyPr/>
          <a:lstStyle/>
          <a:p>
            <a:fld id="{100194DC-8549-45A7-BFF5-7EF11984803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848107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4294967295" orient="horz" pos="696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99438CF-5550-494F-BA9E-EF72B405FD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68579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457200"/>
            <a:ext cx="2319088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741336"/>
            <a:ext cx="2319088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6375679"/>
            <a:ext cx="924342" cy="348462"/>
          </a:xfr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56153" y="6375679"/>
            <a:ext cx="947460" cy="345796"/>
          </a:xfrm>
        </p:spPr>
        <p:txBody>
          <a:bodyPr/>
          <a:lstStyle/>
          <a:p>
            <a:fld id="{9250D94D-D91B-416A-B3CF-4ACDC5B2AF0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733723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11B6F3-06B5-4265-9EF9-5EB8F057C1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20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911" y="382386"/>
            <a:ext cx="1771930" cy="56004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4" y="382386"/>
            <a:ext cx="5809517" cy="560040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01317-723D-4702-898F-40CF946F88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390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0F6E108-9383-4062-9A34-FF11B63361B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BAE872F-57BD-4CE2-9C65-5A5981FBAFA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28707-C2B7-467C-BE16-FCCDDBA58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00194DC-8549-45A7-BFF5-7EF1198480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250D94D-D91B-416A-B3CF-4ACDC5B2AF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811B6F3-06B5-4265-9EF9-5EB8F057C1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43915E5-CC24-4248-8345-F856E518D1A0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369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382385"/>
            <a:ext cx="763374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2286002"/>
            <a:ext cx="763374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6375679"/>
            <a:ext cx="174729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9334D819-9F07-4261-B09B-9E467E5D9002}" type="datetimeFigureOut">
              <a:rPr lang="en-US" dirty="0"/>
              <a:pPr/>
              <a:t>1/1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75679"/>
            <a:ext cx="30861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6375679"/>
            <a:ext cx="211454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71766878-3199-4EAB-94E7-2D6D11070E14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right edge border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" name="Freeform 5"/>
          <p:cNvSpPr/>
          <p:nvPr/>
        </p:nvSpPr>
        <p:spPr bwMode="auto">
          <a:xfrm>
            <a:off x="1" y="0"/>
            <a:ext cx="679090" cy="6858000"/>
          </a:xfrm>
          <a:custGeom>
            <a:avLst/>
            <a:gdLst/>
            <a:ahLst/>
            <a:cxnLst/>
            <a:rect l="0" t="0" r="r" b="b"/>
            <a:pathLst>
              <a:path w="211" h="2160">
                <a:moveTo>
                  <a:pt x="155" y="1728"/>
                </a:moveTo>
                <a:cubicBezTo>
                  <a:pt x="155" y="1620"/>
                  <a:pt x="211" y="1620"/>
                  <a:pt x="211" y="1512"/>
                </a:cubicBezTo>
                <a:cubicBezTo>
                  <a:pt x="211" y="1404"/>
                  <a:pt x="155" y="1404"/>
                  <a:pt x="155" y="1296"/>
                </a:cubicBezTo>
                <a:cubicBezTo>
                  <a:pt x="155" y="1188"/>
                  <a:pt x="211" y="1188"/>
                  <a:pt x="211" y="1080"/>
                </a:cubicBezTo>
                <a:cubicBezTo>
                  <a:pt x="211" y="972"/>
                  <a:pt x="155" y="972"/>
                  <a:pt x="155" y="864"/>
                </a:cubicBezTo>
                <a:cubicBezTo>
                  <a:pt x="155" y="756"/>
                  <a:pt x="211" y="756"/>
                  <a:pt x="211" y="648"/>
                </a:cubicBezTo>
                <a:cubicBezTo>
                  <a:pt x="211" y="540"/>
                  <a:pt x="155" y="540"/>
                  <a:pt x="155" y="432"/>
                </a:cubicBezTo>
                <a:cubicBezTo>
                  <a:pt x="155" y="324"/>
                  <a:pt x="211" y="324"/>
                  <a:pt x="211" y="216"/>
                </a:cubicBezTo>
                <a:cubicBezTo>
                  <a:pt x="211" y="108"/>
                  <a:pt x="155" y="108"/>
                  <a:pt x="155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160"/>
                  <a:pt x="0" y="2160"/>
                  <a:pt x="0" y="2160"/>
                </a:cubicBezTo>
                <a:cubicBezTo>
                  <a:pt x="155" y="2160"/>
                  <a:pt x="155" y="2160"/>
                  <a:pt x="155" y="2160"/>
                </a:cubicBezTo>
                <a:cubicBezTo>
                  <a:pt x="155" y="2052"/>
                  <a:pt x="211" y="2052"/>
                  <a:pt x="211" y="1944"/>
                </a:cubicBezTo>
                <a:cubicBezTo>
                  <a:pt x="211" y="1836"/>
                  <a:pt x="155" y="1836"/>
                  <a:pt x="155" y="1728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3866298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5100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4294967295" pos="792">
          <p15:clr>
            <a:srgbClr val="F26B43"/>
          </p15:clr>
        </p15:guide>
        <p15:guide id="4294967295" pos="7200">
          <p15:clr>
            <a:srgbClr val="F26B43"/>
          </p15:clr>
        </p15:guide>
        <p15:guide id="4294967295" pos="594">
          <p15:clr>
            <a:srgbClr val="F26B43"/>
          </p15:clr>
        </p15:guide>
        <p15:guide id="4294967295" pos="5400">
          <p15:clr>
            <a:srgbClr val="F26B43"/>
          </p15:clr>
        </p15:guide>
        <p15:guide id="4294967295" orient="horz" pos="4008">
          <p15:clr>
            <a:srgbClr val="F26B43"/>
          </p15:clr>
        </p15:guide>
        <p15:guide id="4294967295" orient="horz" pos="1440">
          <p15:clr>
            <a:srgbClr val="F26B43"/>
          </p15:clr>
        </p15:guide>
        <p15:guide id="4294967295" orient="horz" pos="3720">
          <p15:clr>
            <a:srgbClr val="F26B43"/>
          </p15:clr>
        </p15:guide>
        <p15:guide id="4294967295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png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janpower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00" y="1295400"/>
            <a:ext cx="8053258" cy="40543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230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6200"/>
            <a:ext cx="9144000" cy="4114800"/>
          </a:xfrm>
        </p:spPr>
        <p:txBody>
          <a:bodyPr/>
          <a:lstStyle/>
          <a:p>
            <a:r>
              <a:rPr lang="en-US" sz="8000" b="1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Formula</a:t>
            </a:r>
            <a:r>
              <a:rPr lang="en-US" sz="8000" b="1" dirty="0" smtClean="0">
                <a:solidFill>
                  <a:srgbClr val="FFFF00"/>
                </a:solidFill>
                <a:latin typeface="Century Gothic" panose="020B0502020202020204" pitchFamily="34" charset="0"/>
              </a:rPr>
              <a:t/>
            </a:r>
            <a:br>
              <a:rPr lang="en-US" sz="8000" b="1" dirty="0" smtClean="0">
                <a:solidFill>
                  <a:srgbClr val="FFFF00"/>
                </a:solidFill>
                <a:latin typeface="Century Gothic" panose="020B0502020202020204" pitchFamily="34" charset="0"/>
              </a:rPr>
            </a:br>
            <a:r>
              <a:rPr lang="en-US" sz="3200" b="1" dirty="0" smtClean="0">
                <a:solidFill>
                  <a:schemeClr val="accent3"/>
                </a:solidFill>
                <a:latin typeface="Century Gothic" panose="020B0502020202020204" pitchFamily="34" charset="0"/>
              </a:rPr>
              <a:t/>
            </a:r>
            <a:br>
              <a:rPr lang="en-US" sz="3200" b="1" dirty="0" smtClean="0">
                <a:solidFill>
                  <a:schemeClr val="accent3"/>
                </a:solidFill>
                <a:latin typeface="Century Gothic" panose="020B0502020202020204" pitchFamily="34" charset="0"/>
              </a:rPr>
            </a:br>
            <a:r>
              <a:rPr lang="en-US" sz="3600" b="1" i="1" dirty="0" smtClean="0">
                <a:solidFill>
                  <a:schemeClr val="accent3"/>
                </a:solidFill>
                <a:latin typeface="Century Gothic" panose="020B0502020202020204" pitchFamily="34" charset="0"/>
              </a:rPr>
              <a:t>measure </a:t>
            </a:r>
            <a:r>
              <a:rPr lang="en-US" sz="3600" b="1" dirty="0" smtClean="0">
                <a:solidFill>
                  <a:schemeClr val="accent3"/>
                </a:solidFill>
                <a:latin typeface="Century Gothic" panose="020B0502020202020204" pitchFamily="34" charset="0"/>
              </a:rPr>
              <a:t>Arc = </a:t>
            </a:r>
            <a:r>
              <a:rPr lang="en-US" sz="3600" b="1" i="1" dirty="0" smtClean="0">
                <a:solidFill>
                  <a:schemeClr val="accent3"/>
                </a:solidFill>
                <a:latin typeface="Century Gothic" panose="020B0502020202020204" pitchFamily="34" charset="0"/>
              </a:rPr>
              <a:t>measure</a:t>
            </a:r>
            <a:r>
              <a:rPr lang="en-US" sz="3600" b="1" dirty="0" smtClean="0">
                <a:solidFill>
                  <a:schemeClr val="accent3"/>
                </a:solidFill>
                <a:latin typeface="Century Gothic" panose="020B0502020202020204" pitchFamily="34" charset="0"/>
              </a:rPr>
              <a:t> Central Angle</a:t>
            </a:r>
            <a:endParaRPr lang="en-US" sz="3600" b="1" dirty="0">
              <a:solidFill>
                <a:schemeClr val="accent3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9277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Oval 2"/>
          <p:cNvSpPr>
            <a:spLocks noChangeArrowheads="1"/>
          </p:cNvSpPr>
          <p:nvPr/>
        </p:nvSpPr>
        <p:spPr bwMode="auto">
          <a:xfrm>
            <a:off x="2895600" y="1371600"/>
            <a:ext cx="3429000" cy="3581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 flipV="1">
            <a:off x="4648200" y="1447800"/>
            <a:ext cx="3810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4648200" y="3200400"/>
            <a:ext cx="1371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1989" name="Oval 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8310" name="Arc 6"/>
          <p:cNvSpPr>
            <a:spLocks/>
          </p:cNvSpPr>
          <p:nvPr/>
        </p:nvSpPr>
        <p:spPr bwMode="auto">
          <a:xfrm>
            <a:off x="4953000" y="1449388"/>
            <a:ext cx="1373188" cy="2636837"/>
          </a:xfrm>
          <a:custGeom>
            <a:avLst/>
            <a:gdLst>
              <a:gd name="T0" fmla="*/ 0 w 22029"/>
              <a:gd name="T1" fmla="*/ 145801868 h 33943"/>
              <a:gd name="T2" fmla="*/ 2147483647 w 22029"/>
              <a:gd name="T3" fmla="*/ 2147483647 h 33943"/>
              <a:gd name="T4" fmla="*/ 2147483647 w 22029"/>
              <a:gd name="T5" fmla="*/ 2147483647 h 339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29" h="33943" fill="none" extrusionOk="0">
                <a:moveTo>
                  <a:pt x="0" y="4"/>
                </a:moveTo>
                <a:cubicBezTo>
                  <a:pt x="142" y="1"/>
                  <a:pt x="285" y="-1"/>
                  <a:pt x="429" y="0"/>
                </a:cubicBezTo>
                <a:cubicBezTo>
                  <a:pt x="12358" y="0"/>
                  <a:pt x="22029" y="9670"/>
                  <a:pt x="22029" y="21600"/>
                </a:cubicBezTo>
                <a:cubicBezTo>
                  <a:pt x="22029" y="26013"/>
                  <a:pt x="20677" y="30321"/>
                  <a:pt x="18154" y="33942"/>
                </a:cubicBezTo>
              </a:path>
              <a:path w="22029" h="33943" stroke="0" extrusionOk="0">
                <a:moveTo>
                  <a:pt x="0" y="4"/>
                </a:moveTo>
                <a:cubicBezTo>
                  <a:pt x="142" y="1"/>
                  <a:pt x="285" y="-1"/>
                  <a:pt x="429" y="0"/>
                </a:cubicBezTo>
                <a:cubicBezTo>
                  <a:pt x="12358" y="0"/>
                  <a:pt x="22029" y="9670"/>
                  <a:pt x="22029" y="21600"/>
                </a:cubicBezTo>
                <a:cubicBezTo>
                  <a:pt x="22029" y="26013"/>
                  <a:pt x="20677" y="30321"/>
                  <a:pt x="18154" y="33942"/>
                </a:cubicBezTo>
                <a:lnTo>
                  <a:pt x="429" y="21600"/>
                </a:lnTo>
                <a:lnTo>
                  <a:pt x="0" y="4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4191000" y="2895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Century Gothic" panose="020B0502020202020204" pitchFamily="34" charset="0"/>
              </a:rPr>
              <a:t>P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5029200" y="1066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Century Gothic" panose="020B0502020202020204" pitchFamily="34" charset="0"/>
              </a:rPr>
              <a:t>A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6096000" y="4114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Century Gothic" panose="020B0502020202020204" pitchFamily="34" charset="0"/>
              </a:rPr>
              <a:t>B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2667000" y="3886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latin typeface="Century Gothic" panose="020B0502020202020204" pitchFamily="34" charset="0"/>
              </a:rPr>
              <a:t>C</a:t>
            </a:r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29718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4953000" y="137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59436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8318" name="Text Box 14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b="1" dirty="0" smtClean="0">
                <a:latin typeface="Century Gothic" panose="020B0502020202020204" pitchFamily="34" charset="0"/>
              </a:rPr>
              <a:t>3 Types of Arcs</a:t>
            </a:r>
            <a:endParaRPr lang="en-US" sz="4800" dirty="0">
              <a:latin typeface="Century Gothic" panose="020B0502020202020204" pitchFamily="34" charset="0"/>
            </a:endParaRPr>
          </a:p>
        </p:txBody>
      </p:sp>
      <p:sp>
        <p:nvSpPr>
          <p:cNvPr id="98319" name="Text Box 15"/>
          <p:cNvSpPr txBox="1">
            <a:spLocks noChangeArrowheads="1"/>
          </p:cNvSpPr>
          <p:nvPr/>
        </p:nvSpPr>
        <p:spPr bwMode="auto">
          <a:xfrm>
            <a:off x="6477000" y="1143000"/>
            <a:ext cx="2667000" cy="64633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>
                <a:latin typeface="Century Gothic" panose="020B0502020202020204" pitchFamily="34" charset="0"/>
              </a:rPr>
              <a:t>Minor Arc</a:t>
            </a:r>
          </a:p>
        </p:txBody>
      </p:sp>
      <p:sp>
        <p:nvSpPr>
          <p:cNvPr id="98320" name="Text Box 16"/>
          <p:cNvSpPr txBox="1">
            <a:spLocks noChangeArrowheads="1"/>
          </p:cNvSpPr>
          <p:nvPr/>
        </p:nvSpPr>
        <p:spPr bwMode="auto">
          <a:xfrm>
            <a:off x="152400" y="1091625"/>
            <a:ext cx="2514600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latin typeface="Century Gothic" panose="020B0502020202020204" pitchFamily="34" charset="0"/>
              </a:rPr>
              <a:t>Major Arc</a:t>
            </a:r>
          </a:p>
        </p:txBody>
      </p:sp>
      <p:sp>
        <p:nvSpPr>
          <p:cNvPr id="98321" name="Text Box 17"/>
          <p:cNvSpPr txBox="1">
            <a:spLocks noChangeArrowheads="1"/>
          </p:cNvSpPr>
          <p:nvPr/>
        </p:nvSpPr>
        <p:spPr bwMode="auto">
          <a:xfrm>
            <a:off x="6477000" y="2209800"/>
            <a:ext cx="2667000" cy="52322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Less than 180°</a:t>
            </a:r>
          </a:p>
        </p:txBody>
      </p:sp>
      <p:sp>
        <p:nvSpPr>
          <p:cNvPr id="98322" name="Text Box 18"/>
          <p:cNvSpPr txBox="1">
            <a:spLocks noChangeArrowheads="1"/>
          </p:cNvSpPr>
          <p:nvPr/>
        </p:nvSpPr>
        <p:spPr bwMode="auto">
          <a:xfrm>
            <a:off x="0" y="2133600"/>
            <a:ext cx="2819400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More than 180°</a:t>
            </a:r>
          </a:p>
        </p:txBody>
      </p:sp>
      <p:sp>
        <p:nvSpPr>
          <p:cNvPr id="98323" name="Arc 19"/>
          <p:cNvSpPr>
            <a:spLocks/>
          </p:cNvSpPr>
          <p:nvPr/>
        </p:nvSpPr>
        <p:spPr bwMode="auto">
          <a:xfrm flipH="1" flipV="1">
            <a:off x="2894013" y="1371600"/>
            <a:ext cx="3125787" cy="3581400"/>
          </a:xfrm>
          <a:custGeom>
            <a:avLst/>
            <a:gdLst>
              <a:gd name="T0" fmla="*/ 0 w 38706"/>
              <a:gd name="T1" fmla="*/ 2147483647 h 43200"/>
              <a:gd name="T2" fmla="*/ 2147483647 w 38706"/>
              <a:gd name="T3" fmla="*/ 2147483647 h 43200"/>
              <a:gd name="T4" fmla="*/ 2147483647 w 38706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706" h="43200" fill="none" extrusionOk="0">
                <a:moveTo>
                  <a:pt x="0" y="8411"/>
                </a:moveTo>
                <a:cubicBezTo>
                  <a:pt x="4089" y="3106"/>
                  <a:pt x="10408" y="-1"/>
                  <a:pt x="17106" y="0"/>
                </a:cubicBezTo>
                <a:cubicBezTo>
                  <a:pt x="29035" y="0"/>
                  <a:pt x="38706" y="9670"/>
                  <a:pt x="38706" y="21600"/>
                </a:cubicBezTo>
                <a:cubicBezTo>
                  <a:pt x="38706" y="33529"/>
                  <a:pt x="29035" y="43200"/>
                  <a:pt x="17106" y="43200"/>
                </a:cubicBezTo>
                <a:cubicBezTo>
                  <a:pt x="15594" y="43200"/>
                  <a:pt x="14086" y="43041"/>
                  <a:pt x="12608" y="42726"/>
                </a:cubicBezTo>
              </a:path>
              <a:path w="38706" h="43200" stroke="0" extrusionOk="0">
                <a:moveTo>
                  <a:pt x="0" y="8411"/>
                </a:moveTo>
                <a:cubicBezTo>
                  <a:pt x="4089" y="3106"/>
                  <a:pt x="10408" y="-1"/>
                  <a:pt x="17106" y="0"/>
                </a:cubicBezTo>
                <a:cubicBezTo>
                  <a:pt x="29035" y="0"/>
                  <a:pt x="38706" y="9670"/>
                  <a:pt x="38706" y="21600"/>
                </a:cubicBezTo>
                <a:cubicBezTo>
                  <a:pt x="38706" y="33529"/>
                  <a:pt x="29035" y="43200"/>
                  <a:pt x="17106" y="43200"/>
                </a:cubicBezTo>
                <a:cubicBezTo>
                  <a:pt x="15594" y="43200"/>
                  <a:pt x="14086" y="43041"/>
                  <a:pt x="12608" y="42726"/>
                </a:cubicBezTo>
                <a:lnTo>
                  <a:pt x="17106" y="21600"/>
                </a:lnTo>
                <a:lnTo>
                  <a:pt x="0" y="8411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grpSp>
        <p:nvGrpSpPr>
          <p:cNvPr id="98324" name="Group 20"/>
          <p:cNvGrpSpPr>
            <a:grpSpLocks/>
          </p:cNvGrpSpPr>
          <p:nvPr/>
        </p:nvGrpSpPr>
        <p:grpSpPr bwMode="auto">
          <a:xfrm>
            <a:off x="7677150" y="3000375"/>
            <a:ext cx="1466850" cy="765175"/>
            <a:chOff x="4836" y="1890"/>
            <a:chExt cx="924" cy="482"/>
          </a:xfrm>
        </p:grpSpPr>
        <p:sp>
          <p:nvSpPr>
            <p:cNvPr id="42014" name="Freeform 21"/>
            <p:cNvSpPr>
              <a:spLocks/>
            </p:cNvSpPr>
            <p:nvPr/>
          </p:nvSpPr>
          <p:spPr bwMode="auto">
            <a:xfrm>
              <a:off x="4836" y="1890"/>
              <a:ext cx="576" cy="192"/>
            </a:xfrm>
            <a:custGeom>
              <a:avLst/>
              <a:gdLst>
                <a:gd name="T0" fmla="*/ 0 w 672"/>
                <a:gd name="T1" fmla="*/ 31 h 312"/>
                <a:gd name="T2" fmla="*/ 130 w 672"/>
                <a:gd name="T3" fmla="*/ 4 h 312"/>
                <a:gd name="T4" fmla="*/ 285 w 672"/>
                <a:gd name="T5" fmla="*/ 10 h 312"/>
                <a:gd name="T6" fmla="*/ 363 w 672"/>
                <a:gd name="T7" fmla="*/ 45 h 3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312">
                  <a:moveTo>
                    <a:pt x="0" y="216"/>
                  </a:moveTo>
                  <a:cubicBezTo>
                    <a:pt x="76" y="132"/>
                    <a:pt x="152" y="48"/>
                    <a:pt x="240" y="24"/>
                  </a:cubicBezTo>
                  <a:cubicBezTo>
                    <a:pt x="328" y="0"/>
                    <a:pt x="456" y="24"/>
                    <a:pt x="528" y="72"/>
                  </a:cubicBezTo>
                  <a:cubicBezTo>
                    <a:pt x="600" y="120"/>
                    <a:pt x="648" y="280"/>
                    <a:pt x="672" y="31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42015" name="Text Box 22"/>
            <p:cNvSpPr txBox="1">
              <a:spLocks noChangeArrowheads="1"/>
            </p:cNvSpPr>
            <p:nvPr/>
          </p:nvSpPr>
          <p:spPr bwMode="auto">
            <a:xfrm>
              <a:off x="4848" y="1968"/>
              <a:ext cx="9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>
                  <a:latin typeface="Century Gothic" panose="020B0502020202020204" pitchFamily="34" charset="0"/>
                </a:rPr>
                <a:t>AB</a:t>
              </a:r>
            </a:p>
          </p:txBody>
        </p:sp>
      </p:grpSp>
      <p:grpSp>
        <p:nvGrpSpPr>
          <p:cNvPr id="98327" name="Group 23"/>
          <p:cNvGrpSpPr>
            <a:grpSpLocks/>
          </p:cNvGrpSpPr>
          <p:nvPr/>
        </p:nvGrpSpPr>
        <p:grpSpPr bwMode="auto">
          <a:xfrm>
            <a:off x="152400" y="2940050"/>
            <a:ext cx="1447800" cy="793750"/>
            <a:chOff x="96" y="1852"/>
            <a:chExt cx="912" cy="500"/>
          </a:xfrm>
        </p:grpSpPr>
        <p:sp>
          <p:nvSpPr>
            <p:cNvPr id="42012" name="Freeform 24"/>
            <p:cNvSpPr>
              <a:spLocks/>
            </p:cNvSpPr>
            <p:nvPr/>
          </p:nvSpPr>
          <p:spPr bwMode="auto">
            <a:xfrm>
              <a:off x="192" y="1852"/>
              <a:ext cx="624" cy="192"/>
            </a:xfrm>
            <a:custGeom>
              <a:avLst/>
              <a:gdLst>
                <a:gd name="T0" fmla="*/ 0 w 672"/>
                <a:gd name="T1" fmla="*/ 31 h 312"/>
                <a:gd name="T2" fmla="*/ 178 w 672"/>
                <a:gd name="T3" fmla="*/ 4 h 312"/>
                <a:gd name="T4" fmla="*/ 393 w 672"/>
                <a:gd name="T5" fmla="*/ 10 h 312"/>
                <a:gd name="T6" fmla="*/ 500 w 672"/>
                <a:gd name="T7" fmla="*/ 45 h 3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312">
                  <a:moveTo>
                    <a:pt x="0" y="216"/>
                  </a:moveTo>
                  <a:cubicBezTo>
                    <a:pt x="76" y="132"/>
                    <a:pt x="152" y="48"/>
                    <a:pt x="240" y="24"/>
                  </a:cubicBezTo>
                  <a:cubicBezTo>
                    <a:pt x="328" y="0"/>
                    <a:pt x="456" y="24"/>
                    <a:pt x="528" y="72"/>
                  </a:cubicBezTo>
                  <a:cubicBezTo>
                    <a:pt x="600" y="120"/>
                    <a:pt x="648" y="280"/>
                    <a:pt x="672" y="31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42013" name="Text Box 25"/>
            <p:cNvSpPr txBox="1">
              <a:spLocks noChangeArrowheads="1"/>
            </p:cNvSpPr>
            <p:nvPr/>
          </p:nvSpPr>
          <p:spPr bwMode="auto">
            <a:xfrm>
              <a:off x="96" y="1948"/>
              <a:ext cx="9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>
                  <a:latin typeface="Century Gothic" panose="020B0502020202020204" pitchFamily="34" charset="0"/>
                </a:rPr>
                <a:t>ACB</a:t>
              </a:r>
            </a:p>
          </p:txBody>
        </p:sp>
      </p:grpSp>
      <p:sp>
        <p:nvSpPr>
          <p:cNvPr id="98330" name="Text Box 26"/>
          <p:cNvSpPr txBox="1">
            <a:spLocks noChangeArrowheads="1"/>
          </p:cNvSpPr>
          <p:nvPr/>
        </p:nvSpPr>
        <p:spPr bwMode="auto">
          <a:xfrm>
            <a:off x="6781800" y="3886200"/>
            <a:ext cx="2362200" cy="98425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i="1">
                <a:latin typeface="Century Gothic" panose="020B0502020202020204" pitchFamily="34" charset="0"/>
              </a:rPr>
              <a:t>To name: use 2 letters</a:t>
            </a:r>
          </a:p>
        </p:txBody>
      </p:sp>
      <p:sp>
        <p:nvSpPr>
          <p:cNvPr id="98331" name="Text Box 27"/>
          <p:cNvSpPr txBox="1">
            <a:spLocks noChangeArrowheads="1"/>
          </p:cNvSpPr>
          <p:nvPr/>
        </p:nvSpPr>
        <p:spPr bwMode="auto">
          <a:xfrm>
            <a:off x="0" y="3886200"/>
            <a:ext cx="2438400" cy="9842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i="1" dirty="0">
                <a:latin typeface="Century Gothic" panose="020B0502020202020204" pitchFamily="34" charset="0"/>
              </a:rPr>
              <a:t>To name: use 3 letters</a:t>
            </a:r>
          </a:p>
        </p:txBody>
      </p:sp>
      <p:grpSp>
        <p:nvGrpSpPr>
          <p:cNvPr id="98332" name="Group 28"/>
          <p:cNvGrpSpPr>
            <a:grpSpLocks/>
          </p:cNvGrpSpPr>
          <p:nvPr/>
        </p:nvGrpSpPr>
        <p:grpSpPr bwMode="auto">
          <a:xfrm>
            <a:off x="4648200" y="1447800"/>
            <a:ext cx="1371600" cy="2667000"/>
            <a:chOff x="2928" y="912"/>
            <a:chExt cx="864" cy="1680"/>
          </a:xfrm>
        </p:grpSpPr>
        <p:sp>
          <p:nvSpPr>
            <p:cNvPr id="42010" name="Line 29"/>
            <p:cNvSpPr>
              <a:spLocks noChangeShapeType="1"/>
            </p:cNvSpPr>
            <p:nvPr/>
          </p:nvSpPr>
          <p:spPr bwMode="auto">
            <a:xfrm flipH="1">
              <a:off x="2928" y="912"/>
              <a:ext cx="240" cy="1104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  <p:sp>
          <p:nvSpPr>
            <p:cNvPr id="42011" name="Line 30"/>
            <p:cNvSpPr>
              <a:spLocks noChangeShapeType="1"/>
            </p:cNvSpPr>
            <p:nvPr/>
          </p:nvSpPr>
          <p:spPr bwMode="auto">
            <a:xfrm>
              <a:off x="2928" y="2016"/>
              <a:ext cx="864" cy="576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</p:grpSp>
      <p:sp>
        <p:nvSpPr>
          <p:cNvPr id="98335" name="Text Box 31"/>
          <p:cNvSpPr txBox="1">
            <a:spLocks noChangeArrowheads="1"/>
          </p:cNvSpPr>
          <p:nvPr/>
        </p:nvSpPr>
        <p:spPr bwMode="auto">
          <a:xfrm>
            <a:off x="38100" y="594360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latin typeface="Century Gothic" panose="020B0502020202020204" pitchFamily="34" charset="0"/>
                <a:sym typeface="MT Symbol" pitchFamily="82" charset="2"/>
              </a:rPr>
              <a:t>APB is a </a:t>
            </a:r>
            <a:r>
              <a:rPr lang="en-US" sz="3200" b="1">
                <a:latin typeface="Century Gothic" panose="020B0502020202020204" pitchFamily="34" charset="0"/>
              </a:rPr>
              <a:t>Central Angle</a:t>
            </a:r>
            <a:endParaRPr lang="en-US" sz="320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6412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nimBg="1"/>
      <p:bldP spid="98318" grpId="0" autoUpdateAnimBg="0"/>
      <p:bldP spid="98319" grpId="0" animBg="1" autoUpdateAnimBg="0"/>
      <p:bldP spid="98320" grpId="0" animBg="1" autoUpdateAnimBg="0"/>
      <p:bldP spid="98321" grpId="0" animBg="1" autoUpdateAnimBg="0"/>
      <p:bldP spid="98322" grpId="0" animBg="1" autoUpdateAnimBg="0"/>
      <p:bldP spid="98323" grpId="0" animBg="1"/>
      <p:bldP spid="98330" grpId="0" animBg="1" autoUpdateAnimBg="0"/>
      <p:bldP spid="98331" grpId="0" animBg="1" autoUpdateAnimBg="0"/>
      <p:bldP spid="98335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4267200" y="3048000"/>
            <a:ext cx="1371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3011" name="Oval 3"/>
          <p:cNvSpPr>
            <a:spLocks noChangeArrowheads="1"/>
          </p:cNvSpPr>
          <p:nvPr/>
        </p:nvSpPr>
        <p:spPr bwMode="auto">
          <a:xfrm>
            <a:off x="2514600" y="1219200"/>
            <a:ext cx="3429000" cy="3581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 flipH="1" flipV="1">
            <a:off x="2743200" y="1981200"/>
            <a:ext cx="1524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3013" name="Oval 5"/>
          <p:cNvSpPr>
            <a:spLocks noChangeArrowheads="1"/>
          </p:cNvSpPr>
          <p:nvPr/>
        </p:nvSpPr>
        <p:spPr bwMode="auto">
          <a:xfrm>
            <a:off x="4191000" y="2971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99334" name="Arc 6"/>
          <p:cNvSpPr>
            <a:spLocks/>
          </p:cNvSpPr>
          <p:nvPr/>
        </p:nvSpPr>
        <p:spPr bwMode="auto">
          <a:xfrm>
            <a:off x="2768600" y="1219200"/>
            <a:ext cx="3178175" cy="2717800"/>
          </a:xfrm>
          <a:custGeom>
            <a:avLst/>
            <a:gdLst>
              <a:gd name="T0" fmla="*/ 0 w 39722"/>
              <a:gd name="T1" fmla="*/ 2147483647 h 33943"/>
              <a:gd name="T2" fmla="*/ 2147483647 w 39722"/>
              <a:gd name="T3" fmla="*/ 2147483647 h 33943"/>
              <a:gd name="T4" fmla="*/ 2147483647 w 39722"/>
              <a:gd name="T5" fmla="*/ 2147483647 h 339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722" h="33943" fill="none" extrusionOk="0">
                <a:moveTo>
                  <a:pt x="0" y="9846"/>
                </a:moveTo>
                <a:cubicBezTo>
                  <a:pt x="3982" y="3705"/>
                  <a:pt x="10803" y="-1"/>
                  <a:pt x="18122" y="0"/>
                </a:cubicBezTo>
                <a:cubicBezTo>
                  <a:pt x="30051" y="0"/>
                  <a:pt x="39722" y="9670"/>
                  <a:pt x="39722" y="21600"/>
                </a:cubicBezTo>
                <a:cubicBezTo>
                  <a:pt x="39722" y="26013"/>
                  <a:pt x="38370" y="30321"/>
                  <a:pt x="35847" y="33942"/>
                </a:cubicBezTo>
              </a:path>
              <a:path w="39722" h="33943" stroke="0" extrusionOk="0">
                <a:moveTo>
                  <a:pt x="0" y="9846"/>
                </a:moveTo>
                <a:cubicBezTo>
                  <a:pt x="3982" y="3705"/>
                  <a:pt x="10803" y="-1"/>
                  <a:pt x="18122" y="0"/>
                </a:cubicBezTo>
                <a:cubicBezTo>
                  <a:pt x="30051" y="0"/>
                  <a:pt x="39722" y="9670"/>
                  <a:pt x="39722" y="21600"/>
                </a:cubicBezTo>
                <a:cubicBezTo>
                  <a:pt x="39722" y="26013"/>
                  <a:pt x="38370" y="30321"/>
                  <a:pt x="35847" y="33942"/>
                </a:cubicBezTo>
                <a:lnTo>
                  <a:pt x="18122" y="21600"/>
                </a:lnTo>
                <a:lnTo>
                  <a:pt x="0" y="9846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3962400" y="312420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Century Gothic" panose="020B0502020202020204" pitchFamily="34" charset="0"/>
              </a:rPr>
              <a:t>P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2362200" y="1671935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Century Gothic" panose="020B0502020202020204" pitchFamily="34" charset="0"/>
              </a:rPr>
              <a:t>E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5715000" y="396240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Century Gothic" panose="020B0502020202020204" pitchFamily="34" charset="0"/>
              </a:rPr>
              <a:t>F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5671283" y="1600200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latin typeface="Century Gothic" panose="020B0502020202020204" pitchFamily="34" charset="0"/>
              </a:rPr>
              <a:t>D</a:t>
            </a:r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548640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3020" name="Oval 12"/>
          <p:cNvSpPr>
            <a:spLocks noChangeArrowheads="1"/>
          </p:cNvSpPr>
          <p:nvPr/>
        </p:nvSpPr>
        <p:spPr bwMode="auto">
          <a:xfrm>
            <a:off x="27432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3021" name="Oval 13"/>
          <p:cNvSpPr>
            <a:spLocks noChangeArrowheads="1"/>
          </p:cNvSpPr>
          <p:nvPr/>
        </p:nvSpPr>
        <p:spPr bwMode="auto">
          <a:xfrm>
            <a:off x="55626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533400" y="32434"/>
            <a:ext cx="8534400" cy="646331"/>
          </a:xfrm>
          <a:prstGeom prst="rect">
            <a:avLst/>
          </a:prstGeom>
          <a:noFill/>
          <a:ln w="38100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>
                <a:latin typeface="Century Gothic" panose="020B0502020202020204" pitchFamily="34" charset="0"/>
              </a:rPr>
              <a:t>Semicircle</a:t>
            </a:r>
            <a:r>
              <a:rPr lang="en-US" sz="3600" dirty="0">
                <a:latin typeface="Century Gothic" panose="020B0502020202020204" pitchFamily="34" charset="0"/>
              </a:rPr>
              <a:t>: An Arc that equals 180°</a:t>
            </a:r>
            <a:endParaRPr lang="en-US" sz="3600" i="1" dirty="0">
              <a:latin typeface="Century Gothic" panose="020B0502020202020204" pitchFamily="34" charset="0"/>
            </a:endParaRPr>
          </a:p>
        </p:txBody>
      </p:sp>
      <p:grpSp>
        <p:nvGrpSpPr>
          <p:cNvPr id="99343" name="Group 15"/>
          <p:cNvGrpSpPr>
            <a:grpSpLocks/>
          </p:cNvGrpSpPr>
          <p:nvPr/>
        </p:nvGrpSpPr>
        <p:grpSpPr bwMode="auto">
          <a:xfrm>
            <a:off x="6934200" y="3473450"/>
            <a:ext cx="1447800" cy="793750"/>
            <a:chOff x="4416" y="1488"/>
            <a:chExt cx="912" cy="500"/>
          </a:xfrm>
        </p:grpSpPr>
        <p:sp>
          <p:nvSpPr>
            <p:cNvPr id="43025" name="Text Box 16"/>
            <p:cNvSpPr txBox="1">
              <a:spLocks noChangeArrowheads="1"/>
            </p:cNvSpPr>
            <p:nvPr/>
          </p:nvSpPr>
          <p:spPr bwMode="auto">
            <a:xfrm>
              <a:off x="4416" y="1584"/>
              <a:ext cx="9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>
                  <a:latin typeface="Century Gothic" panose="020B0502020202020204" pitchFamily="34" charset="0"/>
                </a:rPr>
                <a:t>EDF</a:t>
              </a:r>
            </a:p>
          </p:txBody>
        </p:sp>
        <p:sp>
          <p:nvSpPr>
            <p:cNvPr id="43026" name="Freeform 17"/>
            <p:cNvSpPr>
              <a:spLocks/>
            </p:cNvSpPr>
            <p:nvPr/>
          </p:nvSpPr>
          <p:spPr bwMode="auto">
            <a:xfrm>
              <a:off x="4464" y="1488"/>
              <a:ext cx="576" cy="168"/>
            </a:xfrm>
            <a:custGeom>
              <a:avLst/>
              <a:gdLst>
                <a:gd name="T0" fmla="*/ 0 w 672"/>
                <a:gd name="T1" fmla="*/ 18 h 312"/>
                <a:gd name="T2" fmla="*/ 130 w 672"/>
                <a:gd name="T3" fmla="*/ 2 h 312"/>
                <a:gd name="T4" fmla="*/ 285 w 672"/>
                <a:gd name="T5" fmla="*/ 6 h 312"/>
                <a:gd name="T6" fmla="*/ 363 w 672"/>
                <a:gd name="T7" fmla="*/ 26 h 3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312">
                  <a:moveTo>
                    <a:pt x="0" y="216"/>
                  </a:moveTo>
                  <a:cubicBezTo>
                    <a:pt x="76" y="132"/>
                    <a:pt x="152" y="48"/>
                    <a:pt x="240" y="24"/>
                  </a:cubicBezTo>
                  <a:cubicBezTo>
                    <a:pt x="328" y="0"/>
                    <a:pt x="456" y="24"/>
                    <a:pt x="528" y="72"/>
                  </a:cubicBezTo>
                  <a:cubicBezTo>
                    <a:pt x="600" y="120"/>
                    <a:pt x="648" y="280"/>
                    <a:pt x="672" y="31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</p:grpSp>
      <p:sp>
        <p:nvSpPr>
          <p:cNvPr id="99346" name="Text Box 18"/>
          <p:cNvSpPr txBox="1">
            <a:spLocks noChangeArrowheads="1"/>
          </p:cNvSpPr>
          <p:nvPr/>
        </p:nvSpPr>
        <p:spPr bwMode="auto">
          <a:xfrm>
            <a:off x="6324600" y="2254250"/>
            <a:ext cx="2362200" cy="984250"/>
          </a:xfrm>
          <a:prstGeom prst="rect">
            <a:avLst/>
          </a:prstGeom>
          <a:noFill/>
          <a:ln w="38100">
            <a:solidFill>
              <a:srgbClr val="99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i="1" dirty="0">
                <a:latin typeface="Century Gothic" panose="020B0502020202020204" pitchFamily="34" charset="0"/>
              </a:rPr>
              <a:t>To name: use 3 letters</a:t>
            </a:r>
          </a:p>
        </p:txBody>
      </p:sp>
    </p:spTree>
    <p:extLst>
      <p:ext uri="{BB962C8B-B14F-4D97-AF65-F5344CB8AC3E}">
        <p14:creationId xmlns:p14="http://schemas.microsoft.com/office/powerpoint/2010/main" val="227514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 animBg="1"/>
      <p:bldP spid="99346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71" name="Group 15"/>
          <p:cNvGrpSpPr>
            <a:grpSpLocks/>
          </p:cNvGrpSpPr>
          <p:nvPr/>
        </p:nvGrpSpPr>
        <p:grpSpPr bwMode="auto">
          <a:xfrm>
            <a:off x="533400" y="1736725"/>
            <a:ext cx="1447800" cy="717550"/>
            <a:chOff x="144" y="2256"/>
            <a:chExt cx="912" cy="452"/>
          </a:xfrm>
        </p:grpSpPr>
        <p:sp>
          <p:nvSpPr>
            <p:cNvPr id="45090" name="Text Box 16"/>
            <p:cNvSpPr txBox="1">
              <a:spLocks noChangeArrowheads="1"/>
            </p:cNvSpPr>
            <p:nvPr/>
          </p:nvSpPr>
          <p:spPr bwMode="auto">
            <a:xfrm>
              <a:off x="144" y="2304"/>
              <a:ext cx="9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>
                  <a:latin typeface="Century Gothic" panose="020B0502020202020204" pitchFamily="34" charset="0"/>
                </a:rPr>
                <a:t>m AB</a:t>
              </a:r>
            </a:p>
          </p:txBody>
        </p:sp>
        <p:sp>
          <p:nvSpPr>
            <p:cNvPr id="45091" name="Freeform 17"/>
            <p:cNvSpPr>
              <a:spLocks/>
            </p:cNvSpPr>
            <p:nvPr/>
          </p:nvSpPr>
          <p:spPr bwMode="auto">
            <a:xfrm>
              <a:off x="432" y="2256"/>
              <a:ext cx="528" cy="144"/>
            </a:xfrm>
            <a:custGeom>
              <a:avLst/>
              <a:gdLst>
                <a:gd name="T0" fmla="*/ 0 w 672"/>
                <a:gd name="T1" fmla="*/ 10 h 312"/>
                <a:gd name="T2" fmla="*/ 92 w 672"/>
                <a:gd name="T3" fmla="*/ 1 h 312"/>
                <a:gd name="T4" fmla="*/ 201 w 672"/>
                <a:gd name="T5" fmla="*/ 3 h 312"/>
                <a:gd name="T6" fmla="*/ 256 w 672"/>
                <a:gd name="T7" fmla="*/ 14 h 3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312">
                  <a:moveTo>
                    <a:pt x="0" y="216"/>
                  </a:moveTo>
                  <a:cubicBezTo>
                    <a:pt x="76" y="132"/>
                    <a:pt x="152" y="48"/>
                    <a:pt x="240" y="24"/>
                  </a:cubicBezTo>
                  <a:cubicBezTo>
                    <a:pt x="328" y="0"/>
                    <a:pt x="456" y="24"/>
                    <a:pt x="528" y="72"/>
                  </a:cubicBezTo>
                  <a:cubicBezTo>
                    <a:pt x="600" y="120"/>
                    <a:pt x="648" y="280"/>
                    <a:pt x="672" y="31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45072" name="Group 18"/>
          <p:cNvGrpSpPr>
            <a:grpSpLocks/>
          </p:cNvGrpSpPr>
          <p:nvPr/>
        </p:nvGrpSpPr>
        <p:grpSpPr bwMode="auto">
          <a:xfrm>
            <a:off x="381000" y="2574925"/>
            <a:ext cx="1905000" cy="869950"/>
            <a:chOff x="192" y="2976"/>
            <a:chExt cx="1200" cy="548"/>
          </a:xfrm>
        </p:grpSpPr>
        <p:sp>
          <p:nvSpPr>
            <p:cNvPr id="45088" name="Text Box 19"/>
            <p:cNvSpPr txBox="1">
              <a:spLocks noChangeArrowheads="1"/>
            </p:cNvSpPr>
            <p:nvPr/>
          </p:nvSpPr>
          <p:spPr bwMode="auto">
            <a:xfrm>
              <a:off x="192" y="3120"/>
              <a:ext cx="120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>
                  <a:latin typeface="Century Gothic" panose="020B0502020202020204" pitchFamily="34" charset="0"/>
                </a:rPr>
                <a:t>m ACB</a:t>
              </a:r>
            </a:p>
          </p:txBody>
        </p:sp>
        <p:sp>
          <p:nvSpPr>
            <p:cNvPr id="45089" name="Freeform 20"/>
            <p:cNvSpPr>
              <a:spLocks/>
            </p:cNvSpPr>
            <p:nvPr/>
          </p:nvSpPr>
          <p:spPr bwMode="auto">
            <a:xfrm>
              <a:off x="576" y="2976"/>
              <a:ext cx="576" cy="192"/>
            </a:xfrm>
            <a:custGeom>
              <a:avLst/>
              <a:gdLst>
                <a:gd name="T0" fmla="*/ 0 w 672"/>
                <a:gd name="T1" fmla="*/ 31 h 312"/>
                <a:gd name="T2" fmla="*/ 130 w 672"/>
                <a:gd name="T3" fmla="*/ 4 h 312"/>
                <a:gd name="T4" fmla="*/ 285 w 672"/>
                <a:gd name="T5" fmla="*/ 10 h 312"/>
                <a:gd name="T6" fmla="*/ 363 w 672"/>
                <a:gd name="T7" fmla="*/ 45 h 3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312">
                  <a:moveTo>
                    <a:pt x="0" y="216"/>
                  </a:moveTo>
                  <a:cubicBezTo>
                    <a:pt x="76" y="132"/>
                    <a:pt x="152" y="48"/>
                    <a:pt x="240" y="24"/>
                  </a:cubicBezTo>
                  <a:cubicBezTo>
                    <a:pt x="328" y="0"/>
                    <a:pt x="456" y="24"/>
                    <a:pt x="528" y="72"/>
                  </a:cubicBezTo>
                  <a:cubicBezTo>
                    <a:pt x="600" y="120"/>
                    <a:pt x="648" y="280"/>
                    <a:pt x="672" y="31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45073" name="Group 21"/>
          <p:cNvGrpSpPr>
            <a:grpSpLocks/>
          </p:cNvGrpSpPr>
          <p:nvPr/>
        </p:nvGrpSpPr>
        <p:grpSpPr bwMode="auto">
          <a:xfrm>
            <a:off x="609600" y="3489325"/>
            <a:ext cx="1447800" cy="793750"/>
            <a:chOff x="192" y="3696"/>
            <a:chExt cx="912" cy="500"/>
          </a:xfrm>
        </p:grpSpPr>
        <p:sp>
          <p:nvSpPr>
            <p:cNvPr id="45086" name="Text Box 22"/>
            <p:cNvSpPr txBox="1">
              <a:spLocks noChangeArrowheads="1"/>
            </p:cNvSpPr>
            <p:nvPr/>
          </p:nvSpPr>
          <p:spPr bwMode="auto">
            <a:xfrm>
              <a:off x="192" y="3792"/>
              <a:ext cx="9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>
                  <a:latin typeface="Century Gothic" panose="020B0502020202020204" pitchFamily="34" charset="0"/>
                </a:rPr>
                <a:t>m AE</a:t>
              </a:r>
            </a:p>
          </p:txBody>
        </p:sp>
        <p:sp>
          <p:nvSpPr>
            <p:cNvPr id="45087" name="Freeform 23"/>
            <p:cNvSpPr>
              <a:spLocks/>
            </p:cNvSpPr>
            <p:nvPr/>
          </p:nvSpPr>
          <p:spPr bwMode="auto">
            <a:xfrm>
              <a:off x="576" y="3696"/>
              <a:ext cx="480" cy="240"/>
            </a:xfrm>
            <a:custGeom>
              <a:avLst/>
              <a:gdLst>
                <a:gd name="T0" fmla="*/ 0 w 672"/>
                <a:gd name="T1" fmla="*/ 75 h 312"/>
                <a:gd name="T2" fmla="*/ 62 w 672"/>
                <a:gd name="T3" fmla="*/ 8 h 312"/>
                <a:gd name="T4" fmla="*/ 137 w 672"/>
                <a:gd name="T5" fmla="*/ 25 h 312"/>
                <a:gd name="T6" fmla="*/ 175 w 672"/>
                <a:gd name="T7" fmla="*/ 109 h 3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312">
                  <a:moveTo>
                    <a:pt x="0" y="216"/>
                  </a:moveTo>
                  <a:cubicBezTo>
                    <a:pt x="76" y="132"/>
                    <a:pt x="152" y="48"/>
                    <a:pt x="240" y="24"/>
                  </a:cubicBezTo>
                  <a:cubicBezTo>
                    <a:pt x="328" y="0"/>
                    <a:pt x="456" y="24"/>
                    <a:pt x="528" y="72"/>
                  </a:cubicBezTo>
                  <a:cubicBezTo>
                    <a:pt x="600" y="120"/>
                    <a:pt x="648" y="280"/>
                    <a:pt x="672" y="31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3962400" y="852487"/>
            <a:ext cx="4191000" cy="4116388"/>
            <a:chOff x="3962400" y="852487"/>
            <a:chExt cx="3200400" cy="3128665"/>
          </a:xfrm>
        </p:grpSpPr>
        <p:sp>
          <p:nvSpPr>
            <p:cNvPr id="45059" name="Oval 3"/>
            <p:cNvSpPr>
              <a:spLocks noChangeArrowheads="1"/>
            </p:cNvSpPr>
            <p:nvPr/>
          </p:nvSpPr>
          <p:spPr bwMode="auto">
            <a:xfrm>
              <a:off x="4191000" y="1233487"/>
              <a:ext cx="2590800" cy="2590800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Century Gothic" panose="020B0502020202020204" pitchFamily="34" charset="0"/>
              </a:endParaRPr>
            </a:p>
          </p:txBody>
        </p:sp>
        <p:sp>
          <p:nvSpPr>
            <p:cNvPr id="45060" name="Line 4"/>
            <p:cNvSpPr>
              <a:spLocks noChangeShapeType="1"/>
            </p:cNvSpPr>
            <p:nvPr/>
          </p:nvSpPr>
          <p:spPr bwMode="auto">
            <a:xfrm flipV="1">
              <a:off x="5410200" y="1309687"/>
              <a:ext cx="457200" cy="1219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Century Gothic" panose="020B0502020202020204" pitchFamily="34" charset="0"/>
              </a:endParaRPr>
            </a:p>
          </p:txBody>
        </p:sp>
        <p:sp>
          <p:nvSpPr>
            <p:cNvPr id="45061" name="Line 5"/>
            <p:cNvSpPr>
              <a:spLocks noChangeShapeType="1"/>
            </p:cNvSpPr>
            <p:nvPr/>
          </p:nvSpPr>
          <p:spPr bwMode="auto">
            <a:xfrm>
              <a:off x="5410200" y="2528887"/>
              <a:ext cx="1219200" cy="60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Century Gothic" panose="020B0502020202020204" pitchFamily="34" charset="0"/>
              </a:endParaRPr>
            </a:p>
          </p:txBody>
        </p:sp>
        <p:sp>
          <p:nvSpPr>
            <p:cNvPr id="45062" name="Text Box 6"/>
            <p:cNvSpPr txBox="1">
              <a:spLocks noChangeArrowheads="1"/>
            </p:cNvSpPr>
            <p:nvPr/>
          </p:nvSpPr>
          <p:spPr bwMode="auto">
            <a:xfrm>
              <a:off x="5791200" y="852487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Century Gothic" panose="020B0502020202020204" pitchFamily="34" charset="0"/>
                </a:rPr>
                <a:t>A</a:t>
              </a:r>
            </a:p>
          </p:txBody>
        </p:sp>
        <p:sp>
          <p:nvSpPr>
            <p:cNvPr id="45063" name="Text Box 7"/>
            <p:cNvSpPr txBox="1">
              <a:spLocks noChangeArrowheads="1"/>
            </p:cNvSpPr>
            <p:nvPr/>
          </p:nvSpPr>
          <p:spPr bwMode="auto">
            <a:xfrm>
              <a:off x="6705600" y="3062287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Century Gothic" panose="020B0502020202020204" pitchFamily="34" charset="0"/>
                </a:rPr>
                <a:t>B</a:t>
              </a:r>
            </a:p>
          </p:txBody>
        </p:sp>
        <p:sp>
          <p:nvSpPr>
            <p:cNvPr id="45064" name="Text Box 8"/>
            <p:cNvSpPr txBox="1">
              <a:spLocks noChangeArrowheads="1"/>
            </p:cNvSpPr>
            <p:nvPr/>
          </p:nvSpPr>
          <p:spPr bwMode="auto">
            <a:xfrm>
              <a:off x="4191000" y="3519487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Century Gothic" panose="020B0502020202020204" pitchFamily="34" charset="0"/>
                </a:rPr>
                <a:t>C</a:t>
              </a:r>
            </a:p>
          </p:txBody>
        </p:sp>
        <p:sp>
          <p:nvSpPr>
            <p:cNvPr id="45065" name="Text Box 9"/>
            <p:cNvSpPr txBox="1">
              <a:spLocks noChangeArrowheads="1"/>
            </p:cNvSpPr>
            <p:nvPr/>
          </p:nvSpPr>
          <p:spPr bwMode="auto">
            <a:xfrm>
              <a:off x="5029200" y="2376487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Century Gothic" panose="020B0502020202020204" pitchFamily="34" charset="0"/>
                </a:rPr>
                <a:t>Q</a:t>
              </a:r>
            </a:p>
          </p:txBody>
        </p:sp>
        <p:sp>
          <p:nvSpPr>
            <p:cNvPr id="45066" name="Oval 10"/>
            <p:cNvSpPr>
              <a:spLocks noChangeArrowheads="1"/>
            </p:cNvSpPr>
            <p:nvPr/>
          </p:nvSpPr>
          <p:spPr bwMode="auto">
            <a:xfrm>
              <a:off x="4495800" y="3367087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Century Gothic" panose="020B0502020202020204" pitchFamily="34" charset="0"/>
              </a:endParaRPr>
            </a:p>
          </p:txBody>
        </p:sp>
        <p:sp>
          <p:nvSpPr>
            <p:cNvPr id="45067" name="Oval 11"/>
            <p:cNvSpPr>
              <a:spLocks noChangeArrowheads="1"/>
            </p:cNvSpPr>
            <p:nvPr/>
          </p:nvSpPr>
          <p:spPr bwMode="auto">
            <a:xfrm>
              <a:off x="5334000" y="2452687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Century Gothic" panose="020B0502020202020204" pitchFamily="34" charset="0"/>
              </a:endParaRPr>
            </a:p>
          </p:txBody>
        </p:sp>
        <p:sp>
          <p:nvSpPr>
            <p:cNvPr id="45068" name="Oval 12"/>
            <p:cNvSpPr>
              <a:spLocks noChangeArrowheads="1"/>
            </p:cNvSpPr>
            <p:nvPr/>
          </p:nvSpPr>
          <p:spPr bwMode="auto">
            <a:xfrm>
              <a:off x="5791200" y="1233487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Century Gothic" panose="020B0502020202020204" pitchFamily="34" charset="0"/>
              </a:endParaRPr>
            </a:p>
          </p:txBody>
        </p:sp>
        <p:sp>
          <p:nvSpPr>
            <p:cNvPr id="45069" name="Oval 13"/>
            <p:cNvSpPr>
              <a:spLocks noChangeArrowheads="1"/>
            </p:cNvSpPr>
            <p:nvPr/>
          </p:nvSpPr>
          <p:spPr bwMode="auto">
            <a:xfrm>
              <a:off x="6553200" y="3062287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Century Gothic" panose="020B0502020202020204" pitchFamily="34" charset="0"/>
              </a:endParaRPr>
            </a:p>
          </p:txBody>
        </p:sp>
        <p:sp>
          <p:nvSpPr>
            <p:cNvPr id="45070" name="Text Box 14"/>
            <p:cNvSpPr txBox="1">
              <a:spLocks noChangeArrowheads="1"/>
            </p:cNvSpPr>
            <p:nvPr/>
          </p:nvSpPr>
          <p:spPr bwMode="auto">
            <a:xfrm>
              <a:off x="5410200" y="2224087"/>
              <a:ext cx="83820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Century Gothic" panose="020B0502020202020204" pitchFamily="34" charset="0"/>
                </a:rPr>
                <a:t>96</a:t>
              </a:r>
              <a:r>
                <a:rPr lang="en-US" sz="3200" b="1">
                  <a:latin typeface="Century Gothic" panose="020B0502020202020204" pitchFamily="34" charset="0"/>
                  <a:sym typeface="Symbol" pitchFamily="18" charset="2"/>
                </a:rPr>
                <a:t></a:t>
              </a:r>
              <a:endParaRPr lang="en-US" sz="3200" b="1">
                <a:latin typeface="Century Gothic" panose="020B0502020202020204" pitchFamily="34" charset="0"/>
              </a:endParaRPr>
            </a:p>
          </p:txBody>
        </p:sp>
        <p:sp>
          <p:nvSpPr>
            <p:cNvPr id="45074" name="Line 24"/>
            <p:cNvSpPr>
              <a:spLocks noChangeShapeType="1"/>
            </p:cNvSpPr>
            <p:nvPr/>
          </p:nvSpPr>
          <p:spPr bwMode="auto">
            <a:xfrm flipH="1" flipV="1">
              <a:off x="4343400" y="1995487"/>
              <a:ext cx="1066800" cy="533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Century Gothic" panose="020B0502020202020204" pitchFamily="34" charset="0"/>
              </a:endParaRPr>
            </a:p>
          </p:txBody>
        </p:sp>
        <p:sp>
          <p:nvSpPr>
            <p:cNvPr id="45075" name="Oval 25"/>
            <p:cNvSpPr>
              <a:spLocks noChangeArrowheads="1"/>
            </p:cNvSpPr>
            <p:nvPr/>
          </p:nvSpPr>
          <p:spPr bwMode="auto">
            <a:xfrm>
              <a:off x="4267200" y="1919287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Century Gothic" panose="020B0502020202020204" pitchFamily="34" charset="0"/>
              </a:endParaRPr>
            </a:p>
          </p:txBody>
        </p:sp>
        <p:sp>
          <p:nvSpPr>
            <p:cNvPr id="45076" name="Text Box 26"/>
            <p:cNvSpPr txBox="1">
              <a:spLocks noChangeArrowheads="1"/>
            </p:cNvSpPr>
            <p:nvPr/>
          </p:nvSpPr>
          <p:spPr bwMode="auto">
            <a:xfrm>
              <a:off x="3962400" y="1614487"/>
              <a:ext cx="4572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Century Gothic" panose="020B0502020202020204" pitchFamily="34" charset="0"/>
                </a:rPr>
                <a:t>E</a:t>
              </a:r>
            </a:p>
          </p:txBody>
        </p:sp>
      </p:grpSp>
      <p:sp>
        <p:nvSpPr>
          <p:cNvPr id="45077" name="Text Box 27"/>
          <p:cNvSpPr txBox="1">
            <a:spLocks noChangeArrowheads="1"/>
          </p:cNvSpPr>
          <p:nvPr/>
        </p:nvSpPr>
        <p:spPr bwMode="auto">
          <a:xfrm>
            <a:off x="1828800" y="1812925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Century Gothic" panose="020B0502020202020204" pitchFamily="34" charset="0"/>
              </a:rPr>
              <a:t>=</a:t>
            </a:r>
          </a:p>
        </p:txBody>
      </p:sp>
      <p:sp>
        <p:nvSpPr>
          <p:cNvPr id="45078" name="Text Box 28"/>
          <p:cNvSpPr txBox="1">
            <a:spLocks noChangeArrowheads="1"/>
          </p:cNvSpPr>
          <p:nvPr/>
        </p:nvSpPr>
        <p:spPr bwMode="auto">
          <a:xfrm>
            <a:off x="1905000" y="2803525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Century Gothic" panose="020B0502020202020204" pitchFamily="34" charset="0"/>
              </a:rPr>
              <a:t>=</a:t>
            </a:r>
          </a:p>
        </p:txBody>
      </p:sp>
      <p:sp>
        <p:nvSpPr>
          <p:cNvPr id="45079" name="Text Box 29"/>
          <p:cNvSpPr txBox="1">
            <a:spLocks noChangeArrowheads="1"/>
          </p:cNvSpPr>
          <p:nvPr/>
        </p:nvSpPr>
        <p:spPr bwMode="auto">
          <a:xfrm>
            <a:off x="2057400" y="3565525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latin typeface="Century Gothic" panose="020B0502020202020204" pitchFamily="34" charset="0"/>
              </a:rPr>
              <a:t>=</a:t>
            </a:r>
          </a:p>
        </p:txBody>
      </p:sp>
      <p:sp>
        <p:nvSpPr>
          <p:cNvPr id="101409" name="Text Box 33"/>
          <p:cNvSpPr txBox="1">
            <a:spLocks noChangeArrowheads="1"/>
          </p:cNvSpPr>
          <p:nvPr/>
        </p:nvSpPr>
        <p:spPr bwMode="auto">
          <a:xfrm>
            <a:off x="2133600" y="1812925"/>
            <a:ext cx="990600" cy="584775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Century Gothic" panose="020B0502020202020204" pitchFamily="34" charset="0"/>
              </a:rPr>
              <a:t>96°</a:t>
            </a:r>
          </a:p>
        </p:txBody>
      </p:sp>
      <p:sp>
        <p:nvSpPr>
          <p:cNvPr id="101410" name="Text Box 34"/>
          <p:cNvSpPr txBox="1">
            <a:spLocks noChangeArrowheads="1"/>
          </p:cNvSpPr>
          <p:nvPr/>
        </p:nvSpPr>
        <p:spPr bwMode="auto">
          <a:xfrm>
            <a:off x="2209800" y="2803525"/>
            <a:ext cx="1219200" cy="584775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Century Gothic" panose="020B0502020202020204" pitchFamily="34" charset="0"/>
              </a:rPr>
              <a:t>264°</a:t>
            </a:r>
          </a:p>
        </p:txBody>
      </p:sp>
      <p:sp>
        <p:nvSpPr>
          <p:cNvPr id="101411" name="Text Box 35"/>
          <p:cNvSpPr txBox="1">
            <a:spLocks noChangeArrowheads="1"/>
          </p:cNvSpPr>
          <p:nvPr/>
        </p:nvSpPr>
        <p:spPr bwMode="auto">
          <a:xfrm>
            <a:off x="2362200" y="3565525"/>
            <a:ext cx="1219200" cy="584775"/>
          </a:xfrm>
          <a:prstGeom prst="rect">
            <a:avLst/>
          </a:prstGeom>
          <a:solidFill>
            <a:schemeClr val="tx1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chemeClr val="bg1"/>
                </a:solidFill>
                <a:latin typeface="Century Gothic" panose="020B0502020202020204" pitchFamily="34" charset="0"/>
              </a:rPr>
              <a:t>84°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1"/>
            <a:ext cx="8229600" cy="1353769"/>
          </a:xfrm>
        </p:spPr>
        <p:txBody>
          <a:bodyPr/>
          <a:lstStyle/>
          <a:p>
            <a:pPr algn="l"/>
            <a:r>
              <a:rPr lang="en-US" b="1" dirty="0" smtClean="0">
                <a:latin typeface="Century Gothic" panose="020B0502020202020204" pitchFamily="34" charset="0"/>
              </a:rPr>
              <a:t>Find the measures. </a:t>
            </a:r>
            <a:br>
              <a:rPr lang="en-US" b="1" dirty="0" smtClean="0">
                <a:latin typeface="Century Gothic" panose="020B0502020202020204" pitchFamily="34" charset="0"/>
              </a:rPr>
            </a:br>
            <a:r>
              <a:rPr lang="en-US" sz="3200" b="1" i="1" dirty="0" smtClean="0">
                <a:latin typeface="Century Gothic" panose="020B0502020202020204" pitchFamily="34" charset="0"/>
              </a:rPr>
              <a:t>EB is a diameter</a:t>
            </a:r>
            <a:r>
              <a:rPr lang="en-US" sz="3200" b="1" dirty="0" smtClean="0">
                <a:latin typeface="Century Gothic" panose="020B0502020202020204" pitchFamily="34" charset="0"/>
              </a:rPr>
              <a:t>.</a:t>
            </a:r>
            <a:endParaRPr lang="en-US" sz="3200" b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843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140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141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141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9" grpId="0" autoUpdateAnimBg="0"/>
      <p:bldP spid="101410" grpId="0" autoUpdateAnimBg="0"/>
      <p:bldP spid="10141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Oval 2"/>
          <p:cNvSpPr>
            <a:spLocks noChangeArrowheads="1"/>
          </p:cNvSpPr>
          <p:nvPr/>
        </p:nvSpPr>
        <p:spPr bwMode="auto">
          <a:xfrm>
            <a:off x="4419600" y="1295400"/>
            <a:ext cx="3657600" cy="38100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304800" y="76200"/>
            <a:ext cx="8382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anose="020B0502020202020204" pitchFamily="34" charset="0"/>
              </a:rPr>
              <a:t>Tell me the measure of the following arcs</a:t>
            </a:r>
            <a:r>
              <a:rPr lang="en-US" sz="3200" b="1" dirty="0" smtClean="0">
                <a:latin typeface="Century Gothic" panose="020B0502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anose="020B0502020202020204" pitchFamily="34" charset="0"/>
              </a:rPr>
              <a:t>AC is a diameter.</a:t>
            </a:r>
            <a:endParaRPr lang="en-US" sz="3200" b="1" dirty="0">
              <a:latin typeface="Century Gothic" panose="020B0502020202020204" pitchFamily="34" charset="0"/>
            </a:endParaRP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 flipV="1">
            <a:off x="4495800" y="2438400"/>
            <a:ext cx="3429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 flipH="1">
            <a:off x="6248400" y="3124200"/>
            <a:ext cx="762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flipH="1" flipV="1">
            <a:off x="4572000" y="2438400"/>
            <a:ext cx="1752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7111" name="Oval 7"/>
          <p:cNvSpPr>
            <a:spLocks noChangeArrowheads="1"/>
          </p:cNvSpPr>
          <p:nvPr/>
        </p:nvSpPr>
        <p:spPr bwMode="auto">
          <a:xfrm>
            <a:off x="62484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5562600" y="3429000"/>
            <a:ext cx="731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80</a:t>
            </a:r>
            <a:r>
              <a:rPr lang="en-US" sz="2800">
                <a:latin typeface="Century Gothic" panose="020B0502020202020204" pitchFamily="34" charset="0"/>
                <a:sym typeface="Symbol" pitchFamily="18" charset="2"/>
              </a:rPr>
              <a:t>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6400800" y="32004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100</a:t>
            </a:r>
            <a:r>
              <a:rPr lang="en-US" sz="2800">
                <a:latin typeface="Century Gothic" panose="020B0502020202020204" pitchFamily="34" charset="0"/>
                <a:sym typeface="Symbol" pitchFamily="18" charset="2"/>
              </a:rPr>
              <a:t></a:t>
            </a:r>
          </a:p>
        </p:txBody>
      </p:sp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5334000" y="28956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40</a:t>
            </a:r>
            <a:r>
              <a:rPr lang="en-US" sz="2800">
                <a:latin typeface="Century Gothic" panose="020B0502020202020204" pitchFamily="34" charset="0"/>
                <a:sym typeface="Symbol" pitchFamily="18" charset="2"/>
              </a:rPr>
              <a:t>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5715000" y="22860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Century Gothic" panose="020B0502020202020204" pitchFamily="34" charset="0"/>
              </a:rPr>
              <a:t>140</a:t>
            </a:r>
            <a:r>
              <a:rPr lang="en-US" sz="2800" dirty="0">
                <a:solidFill>
                  <a:srgbClr val="FF0000"/>
                </a:solidFill>
                <a:latin typeface="Century Gothic" panose="020B0502020202020204" pitchFamily="34" charset="0"/>
                <a:sym typeface="Symbol" pitchFamily="18" charset="2"/>
              </a:rPr>
              <a:t></a:t>
            </a:r>
            <a:endParaRPr lang="en-US" sz="2800" dirty="0">
              <a:solidFill>
                <a:srgbClr val="FF0000"/>
              </a:solidFill>
              <a:latin typeface="Century Gothic" panose="020B0502020202020204" pitchFamily="34" charset="0"/>
            </a:endParaRP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8077200" y="2057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A</a:t>
            </a:r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6096000" y="5181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B</a:t>
            </a:r>
          </a:p>
        </p:txBody>
      </p:sp>
      <p:sp>
        <p:nvSpPr>
          <p:cNvPr id="47118" name="Text Box 14"/>
          <p:cNvSpPr txBox="1">
            <a:spLocks noChangeArrowheads="1"/>
          </p:cNvSpPr>
          <p:nvPr/>
        </p:nvSpPr>
        <p:spPr bwMode="auto">
          <a:xfrm>
            <a:off x="3962400" y="38100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C</a:t>
            </a:r>
          </a:p>
        </p:txBody>
      </p:sp>
      <p:sp>
        <p:nvSpPr>
          <p:cNvPr id="47119" name="Text Box 15"/>
          <p:cNvSpPr txBox="1">
            <a:spLocks noChangeArrowheads="1"/>
          </p:cNvSpPr>
          <p:nvPr/>
        </p:nvSpPr>
        <p:spPr bwMode="auto">
          <a:xfrm>
            <a:off x="4038600" y="20574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D</a:t>
            </a:r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6172200" y="2590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latin typeface="Century Gothic" panose="020B0502020202020204" pitchFamily="34" charset="0"/>
              </a:rPr>
              <a:t>R</a:t>
            </a:r>
          </a:p>
        </p:txBody>
      </p:sp>
      <p:grpSp>
        <p:nvGrpSpPr>
          <p:cNvPr id="47121" name="Group 17"/>
          <p:cNvGrpSpPr>
            <a:grpSpLocks/>
          </p:cNvGrpSpPr>
          <p:nvPr/>
        </p:nvGrpSpPr>
        <p:grpSpPr bwMode="auto">
          <a:xfrm>
            <a:off x="41031" y="2286000"/>
            <a:ext cx="2209800" cy="869950"/>
            <a:chOff x="240" y="2736"/>
            <a:chExt cx="1392" cy="548"/>
          </a:xfrm>
        </p:grpSpPr>
        <p:sp>
          <p:nvSpPr>
            <p:cNvPr id="47126" name="Text Box 18"/>
            <p:cNvSpPr txBox="1">
              <a:spLocks noChangeArrowheads="1"/>
            </p:cNvSpPr>
            <p:nvPr/>
          </p:nvSpPr>
          <p:spPr bwMode="auto">
            <a:xfrm>
              <a:off x="240" y="2880"/>
              <a:ext cx="139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>
                  <a:latin typeface="Century Gothic" panose="020B0502020202020204" pitchFamily="34" charset="0"/>
                </a:rPr>
                <a:t>m DAB =</a:t>
              </a:r>
            </a:p>
          </p:txBody>
        </p:sp>
        <p:sp>
          <p:nvSpPr>
            <p:cNvPr id="47127" name="Freeform 19"/>
            <p:cNvSpPr>
              <a:spLocks/>
            </p:cNvSpPr>
            <p:nvPr/>
          </p:nvSpPr>
          <p:spPr bwMode="auto">
            <a:xfrm>
              <a:off x="624" y="2736"/>
              <a:ext cx="576" cy="192"/>
            </a:xfrm>
            <a:custGeom>
              <a:avLst/>
              <a:gdLst>
                <a:gd name="T0" fmla="*/ 0 w 672"/>
                <a:gd name="T1" fmla="*/ 31 h 312"/>
                <a:gd name="T2" fmla="*/ 130 w 672"/>
                <a:gd name="T3" fmla="*/ 4 h 312"/>
                <a:gd name="T4" fmla="*/ 285 w 672"/>
                <a:gd name="T5" fmla="*/ 10 h 312"/>
                <a:gd name="T6" fmla="*/ 363 w 672"/>
                <a:gd name="T7" fmla="*/ 45 h 31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312">
                  <a:moveTo>
                    <a:pt x="0" y="216"/>
                  </a:moveTo>
                  <a:cubicBezTo>
                    <a:pt x="76" y="132"/>
                    <a:pt x="152" y="48"/>
                    <a:pt x="240" y="24"/>
                  </a:cubicBezTo>
                  <a:cubicBezTo>
                    <a:pt x="328" y="0"/>
                    <a:pt x="456" y="24"/>
                    <a:pt x="528" y="72"/>
                  </a:cubicBezTo>
                  <a:cubicBezTo>
                    <a:pt x="600" y="120"/>
                    <a:pt x="648" y="280"/>
                    <a:pt x="672" y="312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entury Gothic" panose="020B0502020202020204" pitchFamily="34" charset="0"/>
              </a:endParaRPr>
            </a:p>
          </p:txBody>
        </p:sp>
      </p:grpSp>
      <p:sp>
        <p:nvSpPr>
          <p:cNvPr id="47122" name="Freeform 20"/>
          <p:cNvSpPr>
            <a:spLocks/>
          </p:cNvSpPr>
          <p:nvPr/>
        </p:nvSpPr>
        <p:spPr bwMode="auto">
          <a:xfrm>
            <a:off x="650631" y="3657600"/>
            <a:ext cx="852488" cy="228600"/>
          </a:xfrm>
          <a:custGeom>
            <a:avLst/>
            <a:gdLst>
              <a:gd name="T0" fmla="*/ 0 w 672"/>
              <a:gd name="T1" fmla="*/ 2147483647 h 312"/>
              <a:gd name="T2" fmla="*/ 2147483647 w 672"/>
              <a:gd name="T3" fmla="*/ 2147483647 h 312"/>
              <a:gd name="T4" fmla="*/ 2147483647 w 672"/>
              <a:gd name="T5" fmla="*/ 2147483647 h 312"/>
              <a:gd name="T6" fmla="*/ 2147483647 w 672"/>
              <a:gd name="T7" fmla="*/ 2147483647 h 31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72" h="312">
                <a:moveTo>
                  <a:pt x="0" y="216"/>
                </a:moveTo>
                <a:cubicBezTo>
                  <a:pt x="76" y="132"/>
                  <a:pt x="152" y="48"/>
                  <a:pt x="240" y="24"/>
                </a:cubicBezTo>
                <a:cubicBezTo>
                  <a:pt x="328" y="0"/>
                  <a:pt x="456" y="24"/>
                  <a:pt x="528" y="72"/>
                </a:cubicBezTo>
                <a:cubicBezTo>
                  <a:pt x="600" y="120"/>
                  <a:pt x="648" y="280"/>
                  <a:pt x="672" y="312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entury Gothic" panose="020B0502020202020204" pitchFamily="34" charset="0"/>
            </a:endParaRPr>
          </a:p>
        </p:txBody>
      </p:sp>
      <p:sp>
        <p:nvSpPr>
          <p:cNvPr id="47123" name="Text Box 21"/>
          <p:cNvSpPr txBox="1">
            <a:spLocks noChangeArrowheads="1"/>
          </p:cNvSpPr>
          <p:nvPr/>
        </p:nvSpPr>
        <p:spPr bwMode="auto">
          <a:xfrm>
            <a:off x="41031" y="3778250"/>
            <a:ext cx="2133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dirty="0">
                <a:latin typeface="Century Gothic" panose="020B0502020202020204" pitchFamily="34" charset="0"/>
              </a:rPr>
              <a:t>m BCA =</a:t>
            </a:r>
          </a:p>
        </p:txBody>
      </p:sp>
      <p:sp>
        <p:nvSpPr>
          <p:cNvPr id="103446" name="Text Box 22"/>
          <p:cNvSpPr txBox="1">
            <a:spLocks noChangeArrowheads="1"/>
          </p:cNvSpPr>
          <p:nvPr/>
        </p:nvSpPr>
        <p:spPr bwMode="auto">
          <a:xfrm>
            <a:off x="1946031" y="2438400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latin typeface="Century Gothic" panose="020B0502020202020204" pitchFamily="34" charset="0"/>
              </a:rPr>
              <a:t>240</a:t>
            </a:r>
            <a:r>
              <a:rPr lang="en-US" sz="4000" b="1">
                <a:latin typeface="Century Gothic" panose="020B0502020202020204" pitchFamily="34" charset="0"/>
                <a:sym typeface="Symbol" pitchFamily="18" charset="2"/>
              </a:rPr>
              <a:t></a:t>
            </a:r>
            <a:endParaRPr lang="en-US" sz="4000" b="1">
              <a:latin typeface="Century Gothic" panose="020B0502020202020204" pitchFamily="34" charset="0"/>
            </a:endParaRPr>
          </a:p>
        </p:txBody>
      </p:sp>
      <p:sp>
        <p:nvSpPr>
          <p:cNvPr id="103447" name="Text Box 23"/>
          <p:cNvSpPr txBox="1">
            <a:spLocks noChangeArrowheads="1"/>
          </p:cNvSpPr>
          <p:nvPr/>
        </p:nvSpPr>
        <p:spPr bwMode="auto">
          <a:xfrm>
            <a:off x="2057400" y="3641725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latin typeface="Century Gothic" panose="020B0502020202020204" pitchFamily="34" charset="0"/>
              </a:rPr>
              <a:t>260</a:t>
            </a:r>
            <a:r>
              <a:rPr lang="en-US" sz="4000" b="1">
                <a:latin typeface="Century Gothic" panose="020B0502020202020204" pitchFamily="34" charset="0"/>
                <a:sym typeface="Symbol" pitchFamily="18" charset="2"/>
              </a:rPr>
              <a:t></a:t>
            </a:r>
            <a:endParaRPr lang="en-US" sz="4000" b="1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8201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5" grpId="0" autoUpdateAnimBg="0"/>
      <p:bldP spid="103446" grpId="0" autoUpdateAnimBg="0"/>
      <p:bldP spid="10344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3352800" y="2006495"/>
            <a:ext cx="2895600" cy="2895600"/>
            <a:chOff x="3352800" y="3214010"/>
            <a:chExt cx="2895600" cy="2895600"/>
          </a:xfrm>
        </p:grpSpPr>
        <p:sp>
          <p:nvSpPr>
            <p:cNvPr id="26628" name="Oval 4"/>
            <p:cNvSpPr>
              <a:spLocks noChangeArrowheads="1"/>
            </p:cNvSpPr>
            <p:nvPr/>
          </p:nvSpPr>
          <p:spPr bwMode="auto">
            <a:xfrm>
              <a:off x="3352800" y="3214010"/>
              <a:ext cx="2895600" cy="2895600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16200000" flipV="1">
              <a:off x="4032219" y="3956576"/>
              <a:ext cx="1498839" cy="1334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800600" y="3886200"/>
              <a:ext cx="1219200" cy="838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7691" y="-26696"/>
            <a:ext cx="7772400" cy="1143000"/>
          </a:xfrm>
        </p:spPr>
        <p:txBody>
          <a:bodyPr/>
          <a:lstStyle/>
          <a:p>
            <a:r>
              <a:rPr lang="en-US" sz="8800" dirty="0" smtClean="0">
                <a:solidFill>
                  <a:schemeClr val="accent2"/>
                </a:solidFill>
                <a:latin typeface="Berlin Sans FB Demi" pitchFamily="34" charset="0"/>
              </a:rPr>
              <a:t>Arc Length</a:t>
            </a:r>
            <a:endParaRPr lang="en-US" sz="88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sp>
        <p:nvSpPr>
          <p:cNvPr id="26629" name="Arc 5"/>
          <p:cNvSpPr>
            <a:spLocks/>
          </p:cNvSpPr>
          <p:nvPr/>
        </p:nvSpPr>
        <p:spPr bwMode="auto">
          <a:xfrm rot="4504236">
            <a:off x="4572001" y="1904895"/>
            <a:ext cx="1428750" cy="1374775"/>
          </a:xfrm>
          <a:custGeom>
            <a:avLst/>
            <a:gdLst>
              <a:gd name="G0" fmla="+- 21308 0 0"/>
              <a:gd name="G1" fmla="+- 20520 0 0"/>
              <a:gd name="G2" fmla="+- 21600 0 0"/>
              <a:gd name="T0" fmla="*/ 0 w 21308"/>
              <a:gd name="T1" fmla="*/ 16982 h 20520"/>
              <a:gd name="T2" fmla="*/ 14564 w 21308"/>
              <a:gd name="T3" fmla="*/ 0 h 20520"/>
              <a:gd name="T4" fmla="*/ 21308 w 21308"/>
              <a:gd name="T5" fmla="*/ 20520 h 20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08" h="20520" fill="none" extrusionOk="0">
                <a:moveTo>
                  <a:pt x="-1" y="16981"/>
                </a:moveTo>
                <a:cubicBezTo>
                  <a:pt x="1316" y="9052"/>
                  <a:pt x="6927" y="2509"/>
                  <a:pt x="14563" y="-1"/>
                </a:cubicBezTo>
              </a:path>
              <a:path w="21308" h="20520" stroke="0" extrusionOk="0">
                <a:moveTo>
                  <a:pt x="-1" y="16981"/>
                </a:moveTo>
                <a:cubicBezTo>
                  <a:pt x="1316" y="9052"/>
                  <a:pt x="6927" y="2509"/>
                  <a:pt x="14563" y="-1"/>
                </a:cubicBezTo>
                <a:lnTo>
                  <a:pt x="21308" y="20520"/>
                </a:lnTo>
                <a:close/>
              </a:path>
            </a:pathLst>
          </a:cu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605686" y="3208222"/>
            <a:ext cx="4523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ym typeface="Wingdings"/>
              </a:rPr>
              <a:t>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295400" y="995736"/>
            <a:ext cx="6629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Berlin Sans FB Demi" pitchFamily="34" charset="0"/>
              </a:rPr>
              <a:t>The </a:t>
            </a:r>
            <a:r>
              <a:rPr lang="en-US" sz="2800" u="sng" dirty="0">
                <a:latin typeface="Berlin Sans FB Demi" pitchFamily="34" charset="0"/>
              </a:rPr>
              <a:t>distance</a:t>
            </a:r>
            <a:r>
              <a:rPr lang="en-US" sz="2800" dirty="0">
                <a:latin typeface="Berlin Sans FB Demi" pitchFamily="34" charset="0"/>
              </a:rPr>
              <a:t> along the curved line making the arc (NOT a degree amount)</a:t>
            </a:r>
            <a:endParaRPr lang="en-US" sz="2800" dirty="0">
              <a:latin typeface="Berlin Sans FB Demi" pitchFamily="34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29722"/>
              </p:ext>
            </p:extLst>
          </p:nvPr>
        </p:nvGraphicFramePr>
        <p:xfrm>
          <a:off x="310034" y="4937474"/>
          <a:ext cx="8591304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3" imgW="2260440" imgH="406080" progId="Equation.DSMT4">
                  <p:embed/>
                </p:oleObj>
              </mc:Choice>
              <mc:Fallback>
                <p:oleObj name="Equation" r:id="rId3" imgW="2260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4" y="4937474"/>
                        <a:ext cx="8591304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 rot="5737259">
            <a:off x="5181600" y="1295400"/>
            <a:ext cx="2895600" cy="2895600"/>
            <a:chOff x="3352800" y="3214010"/>
            <a:chExt cx="2895600" cy="2895600"/>
          </a:xfrm>
        </p:grpSpPr>
        <p:sp>
          <p:nvSpPr>
            <p:cNvPr id="26628" name="Oval 4"/>
            <p:cNvSpPr>
              <a:spLocks noChangeArrowheads="1"/>
            </p:cNvSpPr>
            <p:nvPr/>
          </p:nvSpPr>
          <p:spPr bwMode="auto">
            <a:xfrm>
              <a:off x="3352800" y="3214010"/>
              <a:ext cx="2895600" cy="2895600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rot="16200000" flipV="1">
              <a:off x="3984472" y="3908272"/>
              <a:ext cx="1498839" cy="1334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800600" y="3886200"/>
              <a:ext cx="1219200" cy="8382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0096"/>
            <a:ext cx="7633742" cy="149213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Find </a:t>
            </a:r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the Arc </a:t>
            </a:r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Length. Round </a:t>
            </a:r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to the nearest hundredths</a:t>
            </a:r>
            <a:endParaRPr lang="en-US" sz="36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34200" y="2209800"/>
            <a:ext cx="10614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j-lt"/>
                <a:cs typeface="Arial" pitchFamily="34" charset="0"/>
              </a:rPr>
              <a:t>8m</a:t>
            </a:r>
            <a:endParaRPr lang="en-US" sz="3600" b="1" dirty="0">
              <a:latin typeface="+mj-lt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848600" y="3276600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+mj-lt"/>
                <a:cs typeface="Arial" pitchFamily="34" charset="0"/>
              </a:rPr>
              <a:t>70</a:t>
            </a:r>
            <a:r>
              <a:rPr lang="en-US" sz="3600" b="1" dirty="0" smtClean="0">
                <a:latin typeface="+mj-lt"/>
                <a:cs typeface="Arial" pitchFamily="34" charset="0"/>
                <a:sym typeface="Symbol"/>
              </a:rPr>
              <a:t></a:t>
            </a:r>
            <a:endParaRPr lang="en-US" sz="3600" b="1" baseline="30000" dirty="0">
              <a:latin typeface="+mj-lt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059024"/>
              </p:ext>
            </p:extLst>
          </p:nvPr>
        </p:nvGraphicFramePr>
        <p:xfrm>
          <a:off x="865696" y="5803838"/>
          <a:ext cx="7779866" cy="102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3" imgW="1549080" imgH="203040" progId="Equation.DSMT4">
                  <p:embed/>
                </p:oleObj>
              </mc:Choice>
              <mc:Fallback>
                <p:oleObj name="Equation" r:id="rId3" imgW="154908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696" y="5803838"/>
                        <a:ext cx="7779866" cy="10215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00800" y="2286000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950007"/>
              </p:ext>
            </p:extLst>
          </p:nvPr>
        </p:nvGraphicFramePr>
        <p:xfrm>
          <a:off x="969677" y="3601356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5" imgW="2260440" imgH="406080" progId="Equation.DSMT4">
                  <p:embed/>
                </p:oleObj>
              </mc:Choice>
              <mc:Fallback>
                <p:oleObj name="Equation" r:id="rId5" imgW="2260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677" y="3601356"/>
                        <a:ext cx="468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849147"/>
              </p:ext>
            </p:extLst>
          </p:nvPr>
        </p:nvGraphicFramePr>
        <p:xfrm>
          <a:off x="938758" y="4515756"/>
          <a:ext cx="5210259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" name="Equation" r:id="rId7" imgW="1638000" imgH="419040" progId="Equation.DSMT4">
                  <p:embed/>
                </p:oleObj>
              </mc:Choice>
              <mc:Fallback>
                <p:oleObj name="Equation" r:id="rId7" imgW="16380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758" y="4515756"/>
                        <a:ext cx="5210259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5875"/>
            <a:ext cx="7633742" cy="1492132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accent2"/>
                </a:solidFill>
                <a:latin typeface="Berlin Sans FB Demi" pitchFamily="34" charset="0"/>
              </a:rPr>
              <a:t>Find </a:t>
            </a:r>
            <a:r>
              <a:rPr lang="en-US" dirty="0" smtClean="0">
                <a:solidFill>
                  <a:schemeClr val="accent2"/>
                </a:solidFill>
                <a:latin typeface="Berlin Sans FB Demi" pitchFamily="34" charset="0"/>
              </a:rPr>
              <a:t>the exact Arc Length</a:t>
            </a:r>
            <a:r>
              <a:rPr lang="en-US" dirty="0">
                <a:solidFill>
                  <a:schemeClr val="accent2"/>
                </a:solidFill>
                <a:latin typeface="Berlin Sans FB Demi" pitchFamily="34" charset="0"/>
              </a:rPr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53151"/>
              </p:ext>
            </p:extLst>
          </p:nvPr>
        </p:nvGraphicFramePr>
        <p:xfrm>
          <a:off x="1600200" y="5070794"/>
          <a:ext cx="6865938" cy="180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" name="Equation" r:id="rId3" imgW="1549080" imgH="406080" progId="Equation.DSMT4">
                  <p:embed/>
                </p:oleObj>
              </mc:Choice>
              <mc:Fallback>
                <p:oleObj name="Equation" r:id="rId3" imgW="1549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70794"/>
                        <a:ext cx="6865938" cy="18015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5635"/>
              </p:ext>
            </p:extLst>
          </p:nvPr>
        </p:nvGraphicFramePr>
        <p:xfrm>
          <a:off x="429986" y="2318798"/>
          <a:ext cx="468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Equation" r:id="rId5" imgW="2260600" imgH="406400" progId="Equation.DSMT4">
                  <p:embed/>
                </p:oleObj>
              </mc:Choice>
              <mc:Fallback>
                <p:oleObj name="Equation" r:id="rId5" imgW="2260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86" y="2318798"/>
                        <a:ext cx="46863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0" t="34267" r="69850" b="25467"/>
          <a:stretch/>
        </p:blipFill>
        <p:spPr bwMode="auto">
          <a:xfrm>
            <a:off x="5105400" y="1143000"/>
            <a:ext cx="3676272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56601"/>
              </p:ext>
            </p:extLst>
          </p:nvPr>
        </p:nvGraphicFramePr>
        <p:xfrm>
          <a:off x="1066800" y="4039395"/>
          <a:ext cx="52101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5" name="Equation" r:id="rId8" imgW="1638000" imgH="419040" progId="Equation.DSMT4">
                  <p:embed/>
                </p:oleObj>
              </mc:Choice>
              <mc:Fallback>
                <p:oleObj name="Equation" r:id="rId8" imgW="16380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9395"/>
                        <a:ext cx="5210175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75120" y="2507159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45522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92136"/>
            <a:ext cx="7633742" cy="149213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What </a:t>
            </a:r>
            <a:r>
              <a:rPr lang="en-US" sz="3600" dirty="0" smtClean="0">
                <a:solidFill>
                  <a:schemeClr val="accent2"/>
                </a:solidFill>
                <a:latin typeface="Berlin Sans FB Demi" pitchFamily="34" charset="0"/>
              </a:rPr>
              <a:t>happens to the arc length if the radius were to be doubled?  Halved?</a:t>
            </a:r>
            <a:endParaRPr lang="en-US" sz="3600" dirty="0">
              <a:solidFill>
                <a:schemeClr val="accent2"/>
              </a:solidFill>
              <a:latin typeface="Berlin Sans FB Dem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50258"/>
              </p:ext>
            </p:extLst>
          </p:nvPr>
        </p:nvGraphicFramePr>
        <p:xfrm>
          <a:off x="696913" y="1425121"/>
          <a:ext cx="4408487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3" imgW="1079280" imgH="812520" progId="Equation.DSMT4">
                  <p:embed/>
                </p:oleObj>
              </mc:Choice>
              <mc:Fallback>
                <p:oleObj name="Equation" r:id="rId3" imgW="1079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425121"/>
                        <a:ext cx="4408487" cy="3321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0" t="34267" r="69850" b="25467"/>
          <a:stretch/>
        </p:blipFill>
        <p:spPr bwMode="auto">
          <a:xfrm>
            <a:off x="5105400" y="1143000"/>
            <a:ext cx="3676272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718448" y="2507159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023248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11430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 dirty="0" smtClean="0">
                <a:solidFill>
                  <a:schemeClr val="bg1"/>
                </a:solidFill>
                <a:latin typeface="Berlin Sans FB Demi" pitchFamily="34" charset="0"/>
              </a:rPr>
              <a:t>Area of Circles</a:t>
            </a:r>
            <a:endParaRPr lang="en-US" sz="75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990600"/>
          </a:xfrm>
          <a:solidFill>
            <a:schemeClr val="bg1"/>
          </a:solidFill>
          <a:ln w="1270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r>
              <a:rPr lang="en-US" sz="4000" dirty="0">
                <a:solidFill>
                  <a:srgbClr val="333399"/>
                </a:solidFill>
                <a:latin typeface="Berlin Sans FB Demi" pitchFamily="34" charset="0"/>
              </a:rPr>
              <a:t>The amount of space occupied.</a:t>
            </a:r>
          </a:p>
        </p:txBody>
      </p:sp>
      <p:grpSp>
        <p:nvGrpSpPr>
          <p:cNvPr id="45061" name="Group 5"/>
          <p:cNvGrpSpPr>
            <a:grpSpLocks/>
          </p:cNvGrpSpPr>
          <p:nvPr/>
        </p:nvGrpSpPr>
        <p:grpSpPr bwMode="auto">
          <a:xfrm>
            <a:off x="533400" y="2286000"/>
            <a:ext cx="2895600" cy="2895600"/>
            <a:chOff x="2112" y="1473"/>
            <a:chExt cx="1824" cy="1824"/>
          </a:xfrm>
        </p:grpSpPr>
        <p:sp>
          <p:nvSpPr>
            <p:cNvPr id="45062" name="Oval 6"/>
            <p:cNvSpPr>
              <a:spLocks noChangeArrowheads="1"/>
            </p:cNvSpPr>
            <p:nvPr/>
          </p:nvSpPr>
          <p:spPr bwMode="auto">
            <a:xfrm>
              <a:off x="2112" y="1473"/>
              <a:ext cx="1824" cy="1824"/>
            </a:xfrm>
            <a:prstGeom prst="ellips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063" name="Text Box 7"/>
            <p:cNvSpPr txBox="1">
              <a:spLocks noChangeArrowheads="1"/>
            </p:cNvSpPr>
            <p:nvPr/>
          </p:nvSpPr>
          <p:spPr bwMode="auto">
            <a:xfrm>
              <a:off x="3360" y="192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white"/>
                  </a:solidFill>
                </a:rPr>
                <a:t>r</a:t>
              </a:r>
            </a:p>
          </p:txBody>
        </p:sp>
        <p:sp>
          <p:nvSpPr>
            <p:cNvPr id="45064" name="Line 8"/>
            <p:cNvSpPr>
              <a:spLocks noChangeShapeType="1"/>
            </p:cNvSpPr>
            <p:nvPr/>
          </p:nvSpPr>
          <p:spPr bwMode="auto">
            <a:xfrm flipV="1">
              <a:off x="3024" y="2352"/>
              <a:ext cx="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5065" name="Line 9"/>
            <p:cNvSpPr>
              <a:spLocks noChangeShapeType="1"/>
            </p:cNvSpPr>
            <p:nvPr/>
          </p:nvSpPr>
          <p:spPr bwMode="auto">
            <a:xfrm flipV="1">
              <a:off x="3024" y="2064"/>
              <a:ext cx="864" cy="28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3962400" y="2362200"/>
            <a:ext cx="51816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b="1" dirty="0" smtClean="0">
                <a:solidFill>
                  <a:prstClr val="white"/>
                </a:solidFill>
              </a:rPr>
              <a:t>A = </a:t>
            </a:r>
            <a:r>
              <a:rPr lang="en-US" sz="11500" b="1" dirty="0">
                <a:solidFill>
                  <a:prstClr val="white"/>
                </a:solidFill>
                <a:latin typeface="Symbol" pitchFamily="18" charset="2"/>
              </a:rPr>
              <a:t>p</a:t>
            </a:r>
            <a:r>
              <a:rPr lang="en-US" sz="11500" b="1" dirty="0">
                <a:solidFill>
                  <a:prstClr val="white"/>
                </a:solidFill>
                <a:latin typeface="Times New Roman (PCL6)" pitchFamily="18" charset="0"/>
              </a:rPr>
              <a:t>r</a:t>
            </a:r>
            <a:r>
              <a:rPr lang="en-US" sz="11500" b="1" baseline="30000" dirty="0">
                <a:solidFill>
                  <a:prstClr val="white"/>
                </a:solidFill>
                <a:latin typeface="Times New Roman (PCL6)" pitchFamily="18" charset="0"/>
              </a:rPr>
              <a:t>2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59024" y="3276600"/>
            <a:ext cx="44435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sym typeface="Symbol"/>
              </a:rPr>
              <a:t>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42363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3400"/>
            <a:ext cx="8930299" cy="50720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79049" y="57912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latin typeface="Calibri" panose="020F0502020204030204" pitchFamily="34" charset="0"/>
                <a:hlinkClick r:id="rId3"/>
              </a:rPr>
              <a:t>POWER HOUR</a:t>
            </a:r>
            <a:endParaRPr lang="en-US" sz="4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771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772400" cy="9906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 dirty="0" smtClean="0">
                <a:solidFill>
                  <a:schemeClr val="bg1"/>
                </a:solidFill>
                <a:latin typeface="Berlin Sans FB Demi" pitchFamily="34" charset="0"/>
              </a:rPr>
              <a:t>Area of a Sector</a:t>
            </a:r>
            <a:endParaRPr lang="en-US" sz="75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066800"/>
            <a:ext cx="9144000" cy="1143000"/>
          </a:xfrm>
          <a:solidFill>
            <a:schemeClr val="bg1"/>
          </a:solidFill>
          <a:ln w="571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99"/>
                </a:solidFill>
                <a:latin typeface="Berlin Sans FB" pitchFamily="34" charset="0"/>
              </a:rPr>
              <a:t>the region bounded by two radii of the circle and their intercepted arc.</a:t>
            </a:r>
          </a:p>
        </p:txBody>
      </p:sp>
      <p:grpSp>
        <p:nvGrpSpPr>
          <p:cNvPr id="49157" name="Group 5"/>
          <p:cNvGrpSpPr>
            <a:grpSpLocks/>
          </p:cNvGrpSpPr>
          <p:nvPr/>
        </p:nvGrpSpPr>
        <p:grpSpPr bwMode="auto">
          <a:xfrm>
            <a:off x="2971800" y="2514600"/>
            <a:ext cx="2895600" cy="2895600"/>
            <a:chOff x="1872" y="1584"/>
            <a:chExt cx="1824" cy="1824"/>
          </a:xfrm>
        </p:grpSpPr>
        <p:sp>
          <p:nvSpPr>
            <p:cNvPr id="49158" name="Oval 6"/>
            <p:cNvSpPr>
              <a:spLocks noChangeArrowheads="1"/>
            </p:cNvSpPr>
            <p:nvPr/>
          </p:nvSpPr>
          <p:spPr bwMode="auto">
            <a:xfrm>
              <a:off x="1872" y="1584"/>
              <a:ext cx="1824" cy="1824"/>
            </a:xfrm>
            <a:prstGeom prst="ellips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 flipV="1">
              <a:off x="2784" y="2463"/>
              <a:ext cx="0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2784" y="2463"/>
              <a:ext cx="864" cy="369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 flipV="1">
              <a:off x="2784" y="1584"/>
              <a:ext cx="192" cy="86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2" name="AutoShape 10"/>
            <p:cNvSpPr>
              <a:spLocks noChangeArrowheads="1"/>
            </p:cNvSpPr>
            <p:nvPr/>
          </p:nvSpPr>
          <p:spPr bwMode="auto">
            <a:xfrm rot="-6491615">
              <a:off x="2536" y="2017"/>
              <a:ext cx="1152" cy="672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3" name="AutoShape 11"/>
            <p:cNvSpPr>
              <a:spLocks noChangeArrowheads="1"/>
            </p:cNvSpPr>
            <p:nvPr/>
          </p:nvSpPr>
          <p:spPr bwMode="auto">
            <a:xfrm rot="12322591">
              <a:off x="2782" y="1634"/>
              <a:ext cx="432" cy="861"/>
            </a:xfrm>
            <a:prstGeom prst="triangle">
              <a:avLst>
                <a:gd name="adj" fmla="val 55199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4" name="Freeform 12"/>
            <p:cNvSpPr>
              <a:spLocks/>
            </p:cNvSpPr>
            <p:nvPr/>
          </p:nvSpPr>
          <p:spPr bwMode="auto">
            <a:xfrm>
              <a:off x="3264" y="1728"/>
              <a:ext cx="384" cy="1104"/>
            </a:xfrm>
            <a:custGeom>
              <a:avLst/>
              <a:gdLst/>
              <a:ahLst/>
              <a:cxnLst>
                <a:cxn ang="0">
                  <a:pos x="48" y="48"/>
                </a:cxn>
                <a:cxn ang="0">
                  <a:pos x="240" y="192"/>
                </a:cxn>
                <a:cxn ang="0">
                  <a:pos x="384" y="624"/>
                </a:cxn>
                <a:cxn ang="0">
                  <a:pos x="384" y="1056"/>
                </a:cxn>
                <a:cxn ang="0">
                  <a:pos x="336" y="1104"/>
                </a:cxn>
                <a:cxn ang="0">
                  <a:pos x="0" y="0"/>
                </a:cxn>
                <a:cxn ang="0">
                  <a:pos x="48" y="48"/>
                </a:cxn>
              </a:cxnLst>
              <a:rect l="0" t="0" r="r" b="b"/>
              <a:pathLst>
                <a:path w="384" h="1104">
                  <a:moveTo>
                    <a:pt x="48" y="48"/>
                  </a:moveTo>
                  <a:lnTo>
                    <a:pt x="240" y="192"/>
                  </a:lnTo>
                  <a:lnTo>
                    <a:pt x="384" y="624"/>
                  </a:lnTo>
                  <a:lnTo>
                    <a:pt x="384" y="1056"/>
                  </a:lnTo>
                  <a:lnTo>
                    <a:pt x="336" y="1104"/>
                  </a:lnTo>
                  <a:lnTo>
                    <a:pt x="0" y="0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9165" name="Freeform 13"/>
            <p:cNvSpPr>
              <a:spLocks/>
            </p:cNvSpPr>
            <p:nvPr/>
          </p:nvSpPr>
          <p:spPr bwMode="auto">
            <a:xfrm>
              <a:off x="3504" y="1968"/>
              <a:ext cx="192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4" y="768"/>
                </a:cxn>
                <a:cxn ang="0">
                  <a:pos x="192" y="624"/>
                </a:cxn>
                <a:cxn ang="0">
                  <a:pos x="192" y="528"/>
                </a:cxn>
                <a:cxn ang="0">
                  <a:pos x="192" y="432"/>
                </a:cxn>
                <a:cxn ang="0">
                  <a:pos x="192" y="336"/>
                </a:cxn>
                <a:cxn ang="0">
                  <a:pos x="144" y="240"/>
                </a:cxn>
                <a:cxn ang="0">
                  <a:pos x="96" y="144"/>
                </a:cxn>
                <a:cxn ang="0">
                  <a:pos x="48" y="48"/>
                </a:cxn>
                <a:cxn ang="0">
                  <a:pos x="0" y="0"/>
                </a:cxn>
              </a:cxnLst>
              <a:rect l="0" t="0" r="r" b="b"/>
              <a:pathLst>
                <a:path w="192" h="768">
                  <a:moveTo>
                    <a:pt x="0" y="0"/>
                  </a:moveTo>
                  <a:lnTo>
                    <a:pt x="144" y="768"/>
                  </a:lnTo>
                  <a:lnTo>
                    <a:pt x="192" y="624"/>
                  </a:lnTo>
                  <a:lnTo>
                    <a:pt x="192" y="528"/>
                  </a:lnTo>
                  <a:lnTo>
                    <a:pt x="192" y="432"/>
                  </a:lnTo>
                  <a:lnTo>
                    <a:pt x="192" y="336"/>
                  </a:lnTo>
                  <a:lnTo>
                    <a:pt x="144" y="240"/>
                  </a:lnTo>
                  <a:lnTo>
                    <a:pt x="96" y="144"/>
                  </a:lnTo>
                  <a:lnTo>
                    <a:pt x="48" y="4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3" name="SMARTInkAnnotation20"/>
          <p:cNvSpPr/>
          <p:nvPr/>
        </p:nvSpPr>
        <p:spPr>
          <a:xfrm>
            <a:off x="4354833" y="3840492"/>
            <a:ext cx="91437" cy="114246"/>
          </a:xfrm>
          <a:custGeom>
            <a:avLst/>
            <a:gdLst/>
            <a:ahLst/>
            <a:cxnLst/>
            <a:rect l="0" t="0" r="0" b="0"/>
            <a:pathLst>
              <a:path w="91437" h="114246">
                <a:moveTo>
                  <a:pt x="80006" y="45708"/>
                </a:moveTo>
                <a:lnTo>
                  <a:pt x="80006" y="28251"/>
                </a:lnTo>
                <a:lnTo>
                  <a:pt x="78737" y="26450"/>
                </a:lnTo>
                <a:lnTo>
                  <a:pt x="76619" y="25249"/>
                </a:lnTo>
                <a:lnTo>
                  <a:pt x="70165" y="23322"/>
                </a:lnTo>
                <a:lnTo>
                  <a:pt x="68366" y="21894"/>
                </a:lnTo>
                <a:lnTo>
                  <a:pt x="65896" y="19671"/>
                </a:lnTo>
                <a:lnTo>
                  <a:pt x="57658" y="11901"/>
                </a:lnTo>
                <a:lnTo>
                  <a:pt x="56217" y="11739"/>
                </a:lnTo>
                <a:lnTo>
                  <a:pt x="53987" y="11632"/>
                </a:lnTo>
                <a:lnTo>
                  <a:pt x="45860" y="11421"/>
                </a:lnTo>
                <a:lnTo>
                  <a:pt x="39691" y="11419"/>
                </a:lnTo>
                <a:lnTo>
                  <a:pt x="37890" y="12688"/>
                </a:lnTo>
                <a:lnTo>
                  <a:pt x="36688" y="14804"/>
                </a:lnTo>
                <a:lnTo>
                  <a:pt x="35888" y="17486"/>
                </a:lnTo>
                <a:lnTo>
                  <a:pt x="34084" y="20543"/>
                </a:lnTo>
                <a:lnTo>
                  <a:pt x="31612" y="23851"/>
                </a:lnTo>
                <a:lnTo>
                  <a:pt x="28693" y="27326"/>
                </a:lnTo>
                <a:lnTo>
                  <a:pt x="26748" y="30913"/>
                </a:lnTo>
                <a:lnTo>
                  <a:pt x="25451" y="34575"/>
                </a:lnTo>
                <a:lnTo>
                  <a:pt x="23369" y="43508"/>
                </a:lnTo>
                <a:lnTo>
                  <a:pt x="23198" y="45511"/>
                </a:lnTo>
                <a:lnTo>
                  <a:pt x="23085" y="48117"/>
                </a:lnTo>
                <a:lnTo>
                  <a:pt x="22957" y="54398"/>
                </a:lnTo>
                <a:lnTo>
                  <a:pt x="22861" y="74008"/>
                </a:lnTo>
                <a:lnTo>
                  <a:pt x="24129" y="76004"/>
                </a:lnTo>
                <a:lnTo>
                  <a:pt x="26244" y="77336"/>
                </a:lnTo>
                <a:lnTo>
                  <a:pt x="32698" y="79471"/>
                </a:lnTo>
                <a:lnTo>
                  <a:pt x="34497" y="79647"/>
                </a:lnTo>
                <a:lnTo>
                  <a:pt x="36967" y="79764"/>
                </a:lnTo>
                <a:lnTo>
                  <a:pt x="43988" y="79952"/>
                </a:lnTo>
                <a:lnTo>
                  <a:pt x="66472" y="79996"/>
                </a:lnTo>
                <a:lnTo>
                  <a:pt x="68443" y="78727"/>
                </a:lnTo>
                <a:lnTo>
                  <a:pt x="71028" y="76611"/>
                </a:lnTo>
                <a:lnTo>
                  <a:pt x="78233" y="70156"/>
                </a:lnTo>
                <a:lnTo>
                  <a:pt x="89692" y="58866"/>
                </a:lnTo>
                <a:lnTo>
                  <a:pt x="90273" y="57020"/>
                </a:lnTo>
                <a:lnTo>
                  <a:pt x="90661" y="54519"/>
                </a:lnTo>
                <a:lnTo>
                  <a:pt x="90919" y="51582"/>
                </a:lnTo>
                <a:lnTo>
                  <a:pt x="91092" y="48353"/>
                </a:lnTo>
                <a:lnTo>
                  <a:pt x="91283" y="41380"/>
                </a:lnTo>
                <a:lnTo>
                  <a:pt x="91433" y="13662"/>
                </a:lnTo>
                <a:lnTo>
                  <a:pt x="90164" y="12913"/>
                </a:lnTo>
                <a:lnTo>
                  <a:pt x="88048" y="12415"/>
                </a:lnTo>
                <a:lnTo>
                  <a:pt x="85367" y="12082"/>
                </a:lnTo>
                <a:lnTo>
                  <a:pt x="83580" y="10591"/>
                </a:lnTo>
                <a:lnTo>
                  <a:pt x="82389" y="8326"/>
                </a:lnTo>
                <a:lnTo>
                  <a:pt x="81595" y="5547"/>
                </a:lnTo>
                <a:lnTo>
                  <a:pt x="79795" y="3694"/>
                </a:lnTo>
                <a:lnTo>
                  <a:pt x="77326" y="2459"/>
                </a:lnTo>
                <a:lnTo>
                  <a:pt x="70305" y="475"/>
                </a:lnTo>
                <a:lnTo>
                  <a:pt x="68459" y="313"/>
                </a:lnTo>
                <a:lnTo>
                  <a:pt x="65958" y="204"/>
                </a:lnTo>
                <a:lnTo>
                  <a:pt x="59792" y="84"/>
                </a:lnTo>
                <a:lnTo>
                  <a:pt x="47821" y="0"/>
                </a:lnTo>
                <a:lnTo>
                  <a:pt x="45849" y="1266"/>
                </a:lnTo>
                <a:lnTo>
                  <a:pt x="43265" y="3380"/>
                </a:lnTo>
                <a:lnTo>
                  <a:pt x="36060" y="9830"/>
                </a:lnTo>
                <a:lnTo>
                  <a:pt x="24601" y="21119"/>
                </a:lnTo>
                <a:lnTo>
                  <a:pt x="24019" y="22965"/>
                </a:lnTo>
                <a:lnTo>
                  <a:pt x="23631" y="25466"/>
                </a:lnTo>
                <a:lnTo>
                  <a:pt x="23010" y="32537"/>
                </a:lnTo>
                <a:lnTo>
                  <a:pt x="22924" y="36891"/>
                </a:lnTo>
                <a:lnTo>
                  <a:pt x="22857" y="66355"/>
                </a:lnTo>
                <a:lnTo>
                  <a:pt x="24127" y="68363"/>
                </a:lnTo>
                <a:lnTo>
                  <a:pt x="26244" y="70971"/>
                </a:lnTo>
                <a:lnTo>
                  <a:pt x="32697" y="78214"/>
                </a:lnTo>
                <a:lnTo>
                  <a:pt x="43988" y="89682"/>
                </a:lnTo>
                <a:lnTo>
                  <a:pt x="45834" y="90264"/>
                </a:lnTo>
                <a:lnTo>
                  <a:pt x="48335" y="90652"/>
                </a:lnTo>
                <a:lnTo>
                  <a:pt x="55405" y="91274"/>
                </a:lnTo>
                <a:lnTo>
                  <a:pt x="59759" y="91359"/>
                </a:lnTo>
                <a:lnTo>
                  <a:pt x="72902" y="91414"/>
                </a:lnTo>
                <a:lnTo>
                  <a:pt x="75270" y="90148"/>
                </a:lnTo>
                <a:lnTo>
                  <a:pt x="76849" y="88035"/>
                </a:lnTo>
                <a:lnTo>
                  <a:pt x="77901" y="85355"/>
                </a:lnTo>
                <a:lnTo>
                  <a:pt x="79873" y="82300"/>
                </a:lnTo>
                <a:lnTo>
                  <a:pt x="82457" y="78992"/>
                </a:lnTo>
                <a:lnTo>
                  <a:pt x="89663" y="70627"/>
                </a:lnTo>
                <a:lnTo>
                  <a:pt x="90254" y="68670"/>
                </a:lnTo>
                <a:lnTo>
                  <a:pt x="90648" y="66096"/>
                </a:lnTo>
                <a:lnTo>
                  <a:pt x="91280" y="58907"/>
                </a:lnTo>
                <a:lnTo>
                  <a:pt x="91333" y="57047"/>
                </a:lnTo>
                <a:lnTo>
                  <a:pt x="91422" y="41384"/>
                </a:lnTo>
                <a:lnTo>
                  <a:pt x="90157" y="39015"/>
                </a:lnTo>
                <a:lnTo>
                  <a:pt x="88043" y="37436"/>
                </a:lnTo>
                <a:lnTo>
                  <a:pt x="85364" y="36383"/>
                </a:lnTo>
                <a:lnTo>
                  <a:pt x="83579" y="34411"/>
                </a:lnTo>
                <a:lnTo>
                  <a:pt x="82388" y="31826"/>
                </a:lnTo>
                <a:lnTo>
                  <a:pt x="80477" y="24621"/>
                </a:lnTo>
                <a:lnTo>
                  <a:pt x="79050" y="22760"/>
                </a:lnTo>
                <a:lnTo>
                  <a:pt x="76829" y="20249"/>
                </a:lnTo>
                <a:lnTo>
                  <a:pt x="74078" y="17305"/>
                </a:lnTo>
                <a:lnTo>
                  <a:pt x="70974" y="15343"/>
                </a:lnTo>
                <a:lnTo>
                  <a:pt x="67635" y="14034"/>
                </a:lnTo>
                <a:lnTo>
                  <a:pt x="64138" y="13162"/>
                </a:lnTo>
                <a:lnTo>
                  <a:pt x="60538" y="12580"/>
                </a:lnTo>
                <a:lnTo>
                  <a:pt x="56867" y="12193"/>
                </a:lnTo>
                <a:lnTo>
                  <a:pt x="47919" y="11570"/>
                </a:lnTo>
                <a:lnTo>
                  <a:pt x="43309" y="11486"/>
                </a:lnTo>
                <a:lnTo>
                  <a:pt x="30000" y="11431"/>
                </a:lnTo>
                <a:lnTo>
                  <a:pt x="27619" y="12697"/>
                </a:lnTo>
                <a:lnTo>
                  <a:pt x="26031" y="14810"/>
                </a:lnTo>
                <a:lnTo>
                  <a:pt x="23483" y="21260"/>
                </a:lnTo>
                <a:lnTo>
                  <a:pt x="23275" y="23059"/>
                </a:lnTo>
                <a:lnTo>
                  <a:pt x="23135" y="25528"/>
                </a:lnTo>
                <a:lnTo>
                  <a:pt x="23043" y="28445"/>
                </a:lnTo>
                <a:lnTo>
                  <a:pt x="21710" y="30389"/>
                </a:lnTo>
                <a:lnTo>
                  <a:pt x="19552" y="31685"/>
                </a:lnTo>
                <a:lnTo>
                  <a:pt x="16844" y="32549"/>
                </a:lnTo>
                <a:lnTo>
                  <a:pt x="15038" y="34395"/>
                </a:lnTo>
                <a:lnTo>
                  <a:pt x="13834" y="36896"/>
                </a:lnTo>
                <a:lnTo>
                  <a:pt x="13031" y="39833"/>
                </a:lnTo>
                <a:lnTo>
                  <a:pt x="12497" y="43062"/>
                </a:lnTo>
                <a:lnTo>
                  <a:pt x="12140" y="46483"/>
                </a:lnTo>
                <a:lnTo>
                  <a:pt x="11567" y="55033"/>
                </a:lnTo>
                <a:lnTo>
                  <a:pt x="11489" y="59589"/>
                </a:lnTo>
                <a:lnTo>
                  <a:pt x="11469" y="62582"/>
                </a:lnTo>
                <a:lnTo>
                  <a:pt x="12724" y="64577"/>
                </a:lnTo>
                <a:lnTo>
                  <a:pt x="14832" y="65907"/>
                </a:lnTo>
                <a:lnTo>
                  <a:pt x="17506" y="66794"/>
                </a:lnTo>
                <a:lnTo>
                  <a:pt x="19289" y="68655"/>
                </a:lnTo>
                <a:lnTo>
                  <a:pt x="20479" y="71166"/>
                </a:lnTo>
                <a:lnTo>
                  <a:pt x="22387" y="78253"/>
                </a:lnTo>
                <a:lnTo>
                  <a:pt x="23813" y="80105"/>
                </a:lnTo>
                <a:lnTo>
                  <a:pt x="26034" y="82609"/>
                </a:lnTo>
                <a:lnTo>
                  <a:pt x="32656" y="89685"/>
                </a:lnTo>
                <a:lnTo>
                  <a:pt x="34469" y="90266"/>
                </a:lnTo>
                <a:lnTo>
                  <a:pt x="36948" y="90653"/>
                </a:lnTo>
                <a:lnTo>
                  <a:pt x="39871" y="90911"/>
                </a:lnTo>
                <a:lnTo>
                  <a:pt x="43090" y="91083"/>
                </a:lnTo>
                <a:lnTo>
                  <a:pt x="50052" y="91274"/>
                </a:lnTo>
                <a:lnTo>
                  <a:pt x="52416" y="92596"/>
                </a:lnTo>
                <a:lnTo>
                  <a:pt x="53993" y="94746"/>
                </a:lnTo>
                <a:lnTo>
                  <a:pt x="55044" y="97450"/>
                </a:lnTo>
                <a:lnTo>
                  <a:pt x="57015" y="99252"/>
                </a:lnTo>
                <a:lnTo>
                  <a:pt x="59599" y="100454"/>
                </a:lnTo>
                <a:lnTo>
                  <a:pt x="62591" y="101255"/>
                </a:lnTo>
                <a:lnTo>
                  <a:pt x="64586" y="100519"/>
                </a:lnTo>
                <a:lnTo>
                  <a:pt x="65916" y="98759"/>
                </a:lnTo>
                <a:lnTo>
                  <a:pt x="66803" y="96315"/>
                </a:lnTo>
                <a:lnTo>
                  <a:pt x="68664" y="94686"/>
                </a:lnTo>
                <a:lnTo>
                  <a:pt x="71175" y="93600"/>
                </a:lnTo>
                <a:lnTo>
                  <a:pt x="78262" y="91857"/>
                </a:lnTo>
                <a:lnTo>
                  <a:pt x="78844" y="90444"/>
                </a:lnTo>
                <a:lnTo>
                  <a:pt x="79232" y="88231"/>
                </a:lnTo>
                <a:lnTo>
                  <a:pt x="79490" y="85487"/>
                </a:lnTo>
                <a:lnTo>
                  <a:pt x="80931" y="83657"/>
                </a:lnTo>
                <a:lnTo>
                  <a:pt x="83163" y="82437"/>
                </a:lnTo>
                <a:lnTo>
                  <a:pt x="85921" y="81624"/>
                </a:lnTo>
                <a:lnTo>
                  <a:pt x="87759" y="79812"/>
                </a:lnTo>
                <a:lnTo>
                  <a:pt x="88985" y="77334"/>
                </a:lnTo>
                <a:lnTo>
                  <a:pt x="90952" y="70299"/>
                </a:lnTo>
                <a:lnTo>
                  <a:pt x="91113" y="68452"/>
                </a:lnTo>
                <a:lnTo>
                  <a:pt x="91221" y="65950"/>
                </a:lnTo>
                <a:lnTo>
                  <a:pt x="91341" y="59784"/>
                </a:lnTo>
                <a:lnTo>
                  <a:pt x="91394" y="52811"/>
                </a:lnTo>
                <a:lnTo>
                  <a:pt x="90138" y="49173"/>
                </a:lnTo>
                <a:lnTo>
                  <a:pt x="88030" y="45478"/>
                </a:lnTo>
                <a:lnTo>
                  <a:pt x="81591" y="36490"/>
                </a:lnTo>
                <a:lnTo>
                  <a:pt x="79793" y="34482"/>
                </a:lnTo>
                <a:lnTo>
                  <a:pt x="74408" y="28865"/>
                </a:lnTo>
                <a:lnTo>
                  <a:pt x="72464" y="25589"/>
                </a:lnTo>
                <a:lnTo>
                  <a:pt x="71168" y="22135"/>
                </a:lnTo>
                <a:lnTo>
                  <a:pt x="70304" y="18563"/>
                </a:lnTo>
                <a:lnTo>
                  <a:pt x="68458" y="16181"/>
                </a:lnTo>
                <a:lnTo>
                  <a:pt x="65957" y="14593"/>
                </a:lnTo>
                <a:lnTo>
                  <a:pt x="63020" y="13534"/>
                </a:lnTo>
                <a:lnTo>
                  <a:pt x="59792" y="12829"/>
                </a:lnTo>
                <a:lnTo>
                  <a:pt x="56371" y="12359"/>
                </a:lnTo>
                <a:lnTo>
                  <a:pt x="47821" y="11603"/>
                </a:lnTo>
                <a:lnTo>
                  <a:pt x="45849" y="12811"/>
                </a:lnTo>
                <a:lnTo>
                  <a:pt x="43265" y="14887"/>
                </a:lnTo>
                <a:lnTo>
                  <a:pt x="40272" y="17540"/>
                </a:lnTo>
                <a:lnTo>
                  <a:pt x="37007" y="19309"/>
                </a:lnTo>
                <a:lnTo>
                  <a:pt x="33560" y="20489"/>
                </a:lnTo>
                <a:lnTo>
                  <a:pt x="24970" y="22381"/>
                </a:lnTo>
                <a:lnTo>
                  <a:pt x="22996" y="23807"/>
                </a:lnTo>
                <a:lnTo>
                  <a:pt x="20409" y="26027"/>
                </a:lnTo>
                <a:lnTo>
                  <a:pt x="13201" y="32648"/>
                </a:lnTo>
                <a:lnTo>
                  <a:pt x="5884" y="39863"/>
                </a:lnTo>
                <a:lnTo>
                  <a:pt x="3922" y="43081"/>
                </a:lnTo>
                <a:lnTo>
                  <a:pt x="2613" y="46496"/>
                </a:lnTo>
                <a:lnTo>
                  <a:pt x="513" y="55036"/>
                </a:lnTo>
                <a:lnTo>
                  <a:pt x="341" y="57006"/>
                </a:lnTo>
                <a:lnTo>
                  <a:pt x="226" y="59590"/>
                </a:lnTo>
                <a:lnTo>
                  <a:pt x="99" y="65847"/>
                </a:lnTo>
                <a:lnTo>
                  <a:pt x="0" y="85439"/>
                </a:lnTo>
                <a:lnTo>
                  <a:pt x="1269" y="87435"/>
                </a:lnTo>
                <a:lnTo>
                  <a:pt x="3385" y="88766"/>
                </a:lnTo>
                <a:lnTo>
                  <a:pt x="6065" y="89653"/>
                </a:lnTo>
                <a:lnTo>
                  <a:pt x="7853" y="91515"/>
                </a:lnTo>
                <a:lnTo>
                  <a:pt x="9044" y="94025"/>
                </a:lnTo>
                <a:lnTo>
                  <a:pt x="9838" y="96969"/>
                </a:lnTo>
                <a:lnTo>
                  <a:pt x="11638" y="98932"/>
                </a:lnTo>
                <a:lnTo>
                  <a:pt x="14107" y="100241"/>
                </a:lnTo>
                <a:lnTo>
                  <a:pt x="17023" y="101113"/>
                </a:lnTo>
                <a:lnTo>
                  <a:pt x="20238" y="101694"/>
                </a:lnTo>
                <a:lnTo>
                  <a:pt x="23651" y="102082"/>
                </a:lnTo>
                <a:lnTo>
                  <a:pt x="27196" y="102340"/>
                </a:lnTo>
                <a:lnTo>
                  <a:pt x="29559" y="103783"/>
                </a:lnTo>
                <a:lnTo>
                  <a:pt x="31134" y="106015"/>
                </a:lnTo>
                <a:lnTo>
                  <a:pt x="32185" y="108772"/>
                </a:lnTo>
                <a:lnTo>
                  <a:pt x="34156" y="110611"/>
                </a:lnTo>
                <a:lnTo>
                  <a:pt x="36739" y="111836"/>
                </a:lnTo>
                <a:lnTo>
                  <a:pt x="39732" y="112653"/>
                </a:lnTo>
                <a:lnTo>
                  <a:pt x="42997" y="113198"/>
                </a:lnTo>
                <a:lnTo>
                  <a:pt x="46444" y="113561"/>
                </a:lnTo>
                <a:lnTo>
                  <a:pt x="55032" y="114144"/>
                </a:lnTo>
                <a:lnTo>
                  <a:pt x="59594" y="114223"/>
                </a:lnTo>
                <a:lnTo>
                  <a:pt x="62587" y="114245"/>
                </a:lnTo>
                <a:lnTo>
                  <a:pt x="64584" y="112989"/>
                </a:lnTo>
                <a:lnTo>
                  <a:pt x="65914" y="110882"/>
                </a:lnTo>
                <a:lnTo>
                  <a:pt x="66802" y="108207"/>
                </a:lnTo>
                <a:lnTo>
                  <a:pt x="68663" y="106424"/>
                </a:lnTo>
                <a:lnTo>
                  <a:pt x="71174" y="105235"/>
                </a:lnTo>
                <a:lnTo>
                  <a:pt x="74118" y="104443"/>
                </a:lnTo>
                <a:lnTo>
                  <a:pt x="77351" y="102644"/>
                </a:lnTo>
                <a:lnTo>
                  <a:pt x="80776" y="100175"/>
                </a:lnTo>
                <a:lnTo>
                  <a:pt x="89330" y="93155"/>
                </a:lnTo>
                <a:lnTo>
                  <a:pt x="90033" y="91309"/>
                </a:lnTo>
                <a:lnTo>
                  <a:pt x="90501" y="88809"/>
                </a:lnTo>
                <a:lnTo>
                  <a:pt x="90813" y="85872"/>
                </a:lnTo>
                <a:lnTo>
                  <a:pt x="91021" y="82644"/>
                </a:lnTo>
                <a:lnTo>
                  <a:pt x="91159" y="79221"/>
                </a:lnTo>
                <a:lnTo>
                  <a:pt x="91313" y="72033"/>
                </a:lnTo>
                <a:lnTo>
                  <a:pt x="91436" y="36395"/>
                </a:lnTo>
                <a:lnTo>
                  <a:pt x="90166" y="34419"/>
                </a:lnTo>
                <a:lnTo>
                  <a:pt x="88050" y="31832"/>
                </a:lnTo>
                <a:lnTo>
                  <a:pt x="80477" y="23374"/>
                </a:lnTo>
                <a:lnTo>
                  <a:pt x="79050" y="23198"/>
                </a:lnTo>
                <a:lnTo>
                  <a:pt x="76829" y="23081"/>
                </a:lnTo>
                <a:lnTo>
                  <a:pt x="70206" y="22893"/>
                </a:lnTo>
                <a:lnTo>
                  <a:pt x="62991" y="22861"/>
                </a:lnTo>
                <a:lnTo>
                  <a:pt x="61043" y="24127"/>
                </a:lnTo>
                <a:lnTo>
                  <a:pt x="59744" y="26240"/>
                </a:lnTo>
                <a:lnTo>
                  <a:pt x="58878" y="28919"/>
                </a:lnTo>
                <a:lnTo>
                  <a:pt x="57031" y="30705"/>
                </a:lnTo>
                <a:lnTo>
                  <a:pt x="54529" y="31896"/>
                </a:lnTo>
                <a:lnTo>
                  <a:pt x="51592" y="32690"/>
                </a:lnTo>
                <a:lnTo>
                  <a:pt x="49633" y="34489"/>
                </a:lnTo>
                <a:lnTo>
                  <a:pt x="48328" y="36958"/>
                </a:lnTo>
                <a:lnTo>
                  <a:pt x="45869" y="45196"/>
                </a:lnTo>
                <a:lnTo>
                  <a:pt x="44548" y="46636"/>
                </a:lnTo>
                <a:lnTo>
                  <a:pt x="35888" y="55504"/>
                </a:lnTo>
                <a:lnTo>
                  <a:pt x="36624" y="56048"/>
                </a:lnTo>
                <a:lnTo>
                  <a:pt x="38385" y="56411"/>
                </a:lnTo>
                <a:lnTo>
                  <a:pt x="44268" y="56994"/>
                </a:lnTo>
                <a:lnTo>
                  <a:pt x="44751" y="58312"/>
                </a:lnTo>
                <a:lnTo>
                  <a:pt x="45073" y="60460"/>
                </a:lnTo>
                <a:lnTo>
                  <a:pt x="45717" y="68567"/>
                </a:lnTo>
              </a:path>
            </a:pathLst>
          </a:cu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97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0"/>
            <a:ext cx="7772400" cy="990600"/>
          </a:xfrm>
          <a:solidFill>
            <a:srgbClr val="333399"/>
          </a:solidFill>
          <a:ln/>
        </p:spPr>
        <p:txBody>
          <a:bodyPr/>
          <a:lstStyle/>
          <a:p>
            <a:r>
              <a:rPr lang="en-US" sz="7500">
                <a:solidFill>
                  <a:schemeClr val="bg1"/>
                </a:solidFill>
                <a:latin typeface="Berlin Sans FB Demi" pitchFamily="34" charset="0"/>
              </a:rPr>
              <a:t>Area of a Sector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1371600"/>
            <a:ext cx="9144000" cy="3581400"/>
          </a:xfrm>
          <a:solidFill>
            <a:schemeClr val="bg1"/>
          </a:solidFill>
          <a:ln w="57150"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anchor="ctr" anchorCtr="1"/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333399"/>
                </a:solidFill>
                <a:latin typeface="Berlin Sans FB" pitchFamily="34" charset="0"/>
              </a:rPr>
              <a:t> </a:t>
            </a: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326568"/>
              </p:ext>
            </p:extLst>
          </p:nvPr>
        </p:nvGraphicFramePr>
        <p:xfrm>
          <a:off x="533400" y="1981200"/>
          <a:ext cx="7818437" cy="198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7818437" cy="198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81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3733800" y="1295400"/>
            <a:ext cx="5181600" cy="48006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3886200" cy="685800"/>
          </a:xfrm>
          <a:solidFill>
            <a:srgbClr val="333399"/>
          </a:solidFill>
          <a:ln/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Example</a:t>
            </a:r>
            <a:endParaRPr lang="en-US" sz="28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95500" y="38100"/>
            <a:ext cx="7048500" cy="1181100"/>
          </a:xfrm>
          <a:solidFill>
            <a:schemeClr val="bg1"/>
          </a:solidFill>
          <a:ln w="12700">
            <a:solidFill>
              <a:srgbClr val="FF9933"/>
            </a:solidFill>
          </a:ln>
        </p:spPr>
        <p:txBody>
          <a:bodyPr anchor="ctr" anchorCtr="1"/>
          <a:lstStyle/>
          <a:p>
            <a:pPr algn="l"/>
            <a:r>
              <a:rPr lang="en-US" b="1" dirty="0"/>
              <a:t>Find the area of the </a:t>
            </a:r>
            <a:r>
              <a:rPr lang="en-US" b="1" dirty="0" smtClean="0"/>
              <a:t>sector</a:t>
            </a:r>
            <a:r>
              <a:rPr lang="en-US" b="1" dirty="0">
                <a:sym typeface="Symbol" pitchFamily="18" charset="2"/>
              </a:rPr>
              <a:t> </a:t>
            </a:r>
            <a:r>
              <a:rPr lang="en-US" b="1" dirty="0" smtClean="0">
                <a:sym typeface="Symbol" pitchFamily="18" charset="2"/>
              </a:rPr>
              <a:t>to the nearest hundredths.</a:t>
            </a:r>
            <a:endParaRPr lang="en-US" b="1" dirty="0">
              <a:sym typeface="Symbol" pitchFamily="18" charset="2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152900" y="5326559"/>
            <a:ext cx="4343400" cy="769441"/>
          </a:xfrm>
          <a:prstGeom prst="rect">
            <a:avLst/>
          </a:prstGeom>
          <a:solidFill>
            <a:schemeClr val="bg1"/>
          </a:solidFill>
          <a:ln w="57150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400" b="1" dirty="0">
                <a:solidFill>
                  <a:srgbClr val="333399"/>
                </a:solidFill>
                <a:latin typeface="Century Gothic"/>
              </a:rPr>
              <a:t>A </a:t>
            </a:r>
            <a:r>
              <a:rPr lang="en-US" sz="4400" b="1" dirty="0">
                <a:solidFill>
                  <a:srgbClr val="333399"/>
                </a:solidFill>
                <a:latin typeface="Century Gothic"/>
                <a:sym typeface="Symbol" pitchFamily="18" charset="2"/>
              </a:rPr>
              <a:t> </a:t>
            </a:r>
            <a:r>
              <a:rPr lang="en-US" sz="4400" b="1" dirty="0">
                <a:solidFill>
                  <a:srgbClr val="333399"/>
                </a:solidFill>
                <a:latin typeface="Century Gothic"/>
              </a:rPr>
              <a:t>18.85 cm</a:t>
            </a:r>
            <a:r>
              <a:rPr lang="en-US" sz="4400" b="1" baseline="30000" dirty="0">
                <a:solidFill>
                  <a:srgbClr val="333399"/>
                </a:solidFill>
                <a:latin typeface="Century Gothic"/>
              </a:rPr>
              <a:t>2</a:t>
            </a:r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auto">
          <a:xfrm>
            <a:off x="533400" y="1878509"/>
            <a:ext cx="2362200" cy="23622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V="1">
            <a:off x="1676400" y="2183309"/>
            <a:ext cx="838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1676400" y="3021509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2819400" y="2411909"/>
            <a:ext cx="990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prstClr val="white"/>
                </a:solidFill>
              </a:rPr>
              <a:t>60</a:t>
            </a:r>
            <a:r>
              <a:rPr lang="en-US" sz="3200" b="1" dirty="0" smtClean="0">
                <a:solidFill>
                  <a:prstClr val="white"/>
                </a:solidFill>
                <a:sym typeface="Symbol"/>
              </a:rPr>
              <a:t></a:t>
            </a: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 rot="19006652">
            <a:off x="1223043" y="1990135"/>
            <a:ext cx="1447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333399"/>
                </a:solidFill>
              </a:rPr>
              <a:t>6 cm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2743200" y="3478709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prstClr val="white"/>
                </a:solidFill>
              </a:rPr>
              <a:t>Q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514600" y="1802309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prstClr val="white"/>
                </a:solidFill>
              </a:rPr>
              <a:t>R</a:t>
            </a:r>
          </a:p>
        </p:txBody>
      </p:sp>
      <p:sp>
        <p:nvSpPr>
          <p:cNvPr id="51214" name="AutoShape 14"/>
          <p:cNvSpPr>
            <a:spLocks noChangeArrowheads="1"/>
          </p:cNvSpPr>
          <p:nvPr/>
        </p:nvSpPr>
        <p:spPr bwMode="auto">
          <a:xfrm rot="-5838905">
            <a:off x="1447006" y="2514303"/>
            <a:ext cx="1373188" cy="914400"/>
          </a:xfrm>
          <a:prstGeom prst="triangle">
            <a:avLst>
              <a:gd name="adj" fmla="val 50000"/>
            </a:avLst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15" name="Oval 15"/>
          <p:cNvSpPr>
            <a:spLocks noChangeArrowheads="1"/>
          </p:cNvSpPr>
          <p:nvPr/>
        </p:nvSpPr>
        <p:spPr bwMode="auto">
          <a:xfrm rot="-585636">
            <a:off x="2360082" y="2250117"/>
            <a:ext cx="530552" cy="1298575"/>
          </a:xfrm>
          <a:prstGeom prst="ellipse">
            <a:avLst/>
          </a:prstGeom>
          <a:solidFill>
            <a:srgbClr val="FF9933"/>
          </a:solidFill>
          <a:ln w="9525">
            <a:solidFill>
              <a:srgbClr val="FF99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12463"/>
              </p:ext>
            </p:extLst>
          </p:nvPr>
        </p:nvGraphicFramePr>
        <p:xfrm>
          <a:off x="4001666" y="1928218"/>
          <a:ext cx="4494634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3" imgW="1041120" imgH="419040" progId="Equation.DSMT4">
                  <p:embed/>
                </p:oleObj>
              </mc:Choice>
              <mc:Fallback>
                <p:oleObj name="Equation" r:id="rId3" imgW="10411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666" y="1928218"/>
                        <a:ext cx="4494634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4"/>
          <p:cNvSpPr>
            <a:spLocks noChangeArrowheads="1"/>
          </p:cNvSpPr>
          <p:nvPr/>
        </p:nvSpPr>
        <p:spPr bwMode="auto">
          <a:xfrm>
            <a:off x="1554480" y="295656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4069784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3733800" y="1066800"/>
            <a:ext cx="5181600" cy="4800600"/>
          </a:xfrm>
          <a:prstGeom prst="rect">
            <a:avLst/>
          </a:prstGeom>
          <a:solidFill>
            <a:schemeClr val="bg1"/>
          </a:solidFill>
          <a:ln w="9525">
            <a:solidFill>
              <a:srgbClr val="FF993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7772400" cy="685800"/>
          </a:xfrm>
          <a:solidFill>
            <a:srgbClr val="333399"/>
          </a:solidFill>
          <a:ln/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bg1"/>
                </a:solidFill>
                <a:latin typeface="Berlin Sans FB Demi" pitchFamily="34" charset="0"/>
              </a:rPr>
              <a:t>Example</a:t>
            </a:r>
            <a:endParaRPr lang="en-US" sz="2800" dirty="0">
              <a:solidFill>
                <a:schemeClr val="bg1"/>
              </a:solidFill>
              <a:latin typeface="Berlin Sans FB Demi" pitchFamily="34" charset="0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8100"/>
            <a:ext cx="7162800" cy="762000"/>
          </a:xfrm>
          <a:solidFill>
            <a:schemeClr val="bg1"/>
          </a:solidFill>
          <a:ln w="12700">
            <a:solidFill>
              <a:srgbClr val="FF9933"/>
            </a:solidFill>
          </a:ln>
        </p:spPr>
        <p:txBody>
          <a:bodyPr anchor="ctr" anchorCtr="1"/>
          <a:lstStyle/>
          <a:p>
            <a:r>
              <a:rPr lang="en-US" b="1" dirty="0"/>
              <a:t>Find the </a:t>
            </a:r>
            <a:r>
              <a:rPr lang="en-US" b="1" dirty="0" smtClean="0"/>
              <a:t>exact area </a:t>
            </a:r>
            <a:r>
              <a:rPr lang="en-US" b="1" dirty="0"/>
              <a:t>of the sector</a:t>
            </a:r>
            <a:r>
              <a:rPr lang="en-US" b="1" dirty="0">
                <a:sym typeface="Symbol" pitchFamily="18" charset="2"/>
              </a:rPr>
              <a:t>.</a:t>
            </a:r>
          </a:p>
        </p:txBody>
      </p: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381000" y="1295400"/>
            <a:ext cx="2895600" cy="2962275"/>
            <a:chOff x="384" y="816"/>
            <a:chExt cx="1824" cy="1866"/>
          </a:xfrm>
        </p:grpSpPr>
        <p:sp>
          <p:nvSpPr>
            <p:cNvPr id="52235" name="Text Box 11"/>
            <p:cNvSpPr txBox="1">
              <a:spLocks noChangeArrowheads="1"/>
            </p:cNvSpPr>
            <p:nvPr/>
          </p:nvSpPr>
          <p:spPr bwMode="auto">
            <a:xfrm>
              <a:off x="864" y="86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333399"/>
                  </a:solidFill>
                </a:rPr>
                <a:t>6 cm</a:t>
              </a:r>
            </a:p>
          </p:txBody>
        </p:sp>
        <p:sp>
          <p:nvSpPr>
            <p:cNvPr id="52236" name="Oval 12"/>
            <p:cNvSpPr>
              <a:spLocks noChangeArrowheads="1"/>
            </p:cNvSpPr>
            <p:nvPr/>
          </p:nvSpPr>
          <p:spPr bwMode="auto">
            <a:xfrm>
              <a:off x="384" y="816"/>
              <a:ext cx="1488" cy="1488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37" name="Line 13"/>
            <p:cNvSpPr>
              <a:spLocks noChangeShapeType="1"/>
            </p:cNvSpPr>
            <p:nvPr/>
          </p:nvSpPr>
          <p:spPr bwMode="auto">
            <a:xfrm flipH="1">
              <a:off x="624" y="1584"/>
              <a:ext cx="48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38" name="Line 14"/>
            <p:cNvSpPr>
              <a:spLocks noChangeShapeType="1"/>
            </p:cNvSpPr>
            <p:nvPr/>
          </p:nvSpPr>
          <p:spPr bwMode="auto">
            <a:xfrm>
              <a:off x="1104" y="1584"/>
              <a:ext cx="76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1152" y="2352"/>
              <a:ext cx="67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prstClr val="white"/>
                  </a:solidFill>
                </a:rPr>
                <a:t>120</a:t>
              </a:r>
              <a:r>
                <a:rPr lang="en-US" sz="2800" b="1" dirty="0" smtClean="0">
                  <a:solidFill>
                    <a:prstClr val="white"/>
                  </a:solidFill>
                  <a:sym typeface="Symbol"/>
                </a:rPr>
                <a:t></a:t>
              </a:r>
              <a:endParaRPr lang="en-US" sz="2800" b="1" dirty="0">
                <a:solidFill>
                  <a:prstClr val="white"/>
                </a:solidFill>
              </a:endParaRPr>
            </a:p>
          </p:txBody>
        </p:sp>
        <p:sp>
          <p:nvSpPr>
            <p:cNvPr id="52240" name="Text Box 16"/>
            <p:cNvSpPr txBox="1">
              <a:spLocks noChangeArrowheads="1"/>
            </p:cNvSpPr>
            <p:nvPr/>
          </p:nvSpPr>
          <p:spPr bwMode="auto">
            <a:xfrm>
              <a:off x="1248" y="1344"/>
              <a:ext cx="57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prstClr val="black"/>
                  </a:solidFill>
                </a:rPr>
                <a:t>7 cm</a:t>
              </a:r>
            </a:p>
          </p:txBody>
        </p:sp>
        <p:sp>
          <p:nvSpPr>
            <p:cNvPr id="52241" name="Text Box 17"/>
            <p:cNvSpPr txBox="1">
              <a:spLocks noChangeArrowheads="1"/>
            </p:cNvSpPr>
            <p:nvPr/>
          </p:nvSpPr>
          <p:spPr bwMode="auto">
            <a:xfrm>
              <a:off x="432" y="211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white"/>
                  </a:solidFill>
                </a:rPr>
                <a:t>Q</a:t>
              </a:r>
            </a:p>
          </p:txBody>
        </p:sp>
        <p:sp>
          <p:nvSpPr>
            <p:cNvPr id="52242" name="Text Box 18"/>
            <p:cNvSpPr txBox="1">
              <a:spLocks noChangeArrowheads="1"/>
            </p:cNvSpPr>
            <p:nvPr/>
          </p:nvSpPr>
          <p:spPr bwMode="auto">
            <a:xfrm>
              <a:off x="1920" y="153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prstClr val="white"/>
                  </a:solidFill>
                </a:rPr>
                <a:t>R</a:t>
              </a:r>
            </a:p>
          </p:txBody>
        </p:sp>
        <p:sp>
          <p:nvSpPr>
            <p:cNvPr id="52243" name="AutoShape 19"/>
            <p:cNvSpPr>
              <a:spLocks noChangeArrowheads="1"/>
            </p:cNvSpPr>
            <p:nvPr/>
          </p:nvSpPr>
          <p:spPr bwMode="auto">
            <a:xfrm rot="-1285746">
              <a:off x="531" y="1576"/>
              <a:ext cx="1283" cy="351"/>
            </a:xfrm>
            <a:prstGeom prst="triangle">
              <a:avLst>
                <a:gd name="adj" fmla="val 50000"/>
              </a:avLst>
            </a:prstGeom>
            <a:solidFill>
              <a:srgbClr val="FF9933"/>
            </a:solidFill>
            <a:ln w="9525">
              <a:solidFill>
                <a:srgbClr val="FF9933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44" name="Oval 20"/>
            <p:cNvSpPr>
              <a:spLocks noChangeArrowheads="1"/>
            </p:cNvSpPr>
            <p:nvPr/>
          </p:nvSpPr>
          <p:spPr bwMode="auto">
            <a:xfrm rot="-1307738">
              <a:off x="719" y="1679"/>
              <a:ext cx="1111" cy="521"/>
            </a:xfrm>
            <a:prstGeom prst="ellipse">
              <a:avLst/>
            </a:pr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45" name="Freeform 21"/>
            <p:cNvSpPr>
              <a:spLocks/>
            </p:cNvSpPr>
            <p:nvPr/>
          </p:nvSpPr>
          <p:spPr bwMode="auto">
            <a:xfrm>
              <a:off x="672" y="2064"/>
              <a:ext cx="192" cy="14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0" y="96"/>
                </a:cxn>
                <a:cxn ang="0">
                  <a:pos x="96" y="144"/>
                </a:cxn>
                <a:cxn ang="0">
                  <a:pos x="192" y="144"/>
                </a:cxn>
                <a:cxn ang="0">
                  <a:pos x="192" y="0"/>
                </a:cxn>
                <a:cxn ang="0">
                  <a:pos x="96" y="0"/>
                </a:cxn>
                <a:cxn ang="0">
                  <a:pos x="0" y="48"/>
                </a:cxn>
              </a:cxnLst>
              <a:rect l="0" t="0" r="r" b="b"/>
              <a:pathLst>
                <a:path w="192" h="144">
                  <a:moveTo>
                    <a:pt x="0" y="48"/>
                  </a:moveTo>
                  <a:lnTo>
                    <a:pt x="0" y="96"/>
                  </a:lnTo>
                  <a:lnTo>
                    <a:pt x="96" y="144"/>
                  </a:lnTo>
                  <a:lnTo>
                    <a:pt x="192" y="144"/>
                  </a:lnTo>
                  <a:lnTo>
                    <a:pt x="192" y="0"/>
                  </a:lnTo>
                  <a:lnTo>
                    <a:pt x="96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2246" name="Freeform 22"/>
            <p:cNvSpPr>
              <a:spLocks/>
            </p:cNvSpPr>
            <p:nvPr/>
          </p:nvSpPr>
          <p:spPr bwMode="auto">
            <a:xfrm>
              <a:off x="793" y="1647"/>
              <a:ext cx="1056" cy="650"/>
            </a:xfrm>
            <a:custGeom>
              <a:avLst/>
              <a:gdLst/>
              <a:ahLst/>
              <a:cxnLst>
                <a:cxn ang="0">
                  <a:pos x="797" y="0"/>
                </a:cxn>
                <a:cxn ang="0">
                  <a:pos x="1040" y="40"/>
                </a:cxn>
                <a:cxn ang="0">
                  <a:pos x="1008" y="170"/>
                </a:cxn>
                <a:cxn ang="0">
                  <a:pos x="967" y="259"/>
                </a:cxn>
                <a:cxn ang="0">
                  <a:pos x="870" y="381"/>
                </a:cxn>
                <a:cxn ang="0">
                  <a:pos x="781" y="479"/>
                </a:cxn>
                <a:cxn ang="0">
                  <a:pos x="651" y="568"/>
                </a:cxn>
                <a:cxn ang="0">
                  <a:pos x="602" y="584"/>
                </a:cxn>
                <a:cxn ang="0">
                  <a:pos x="513" y="641"/>
                </a:cxn>
                <a:cxn ang="0">
                  <a:pos x="83" y="608"/>
                </a:cxn>
                <a:cxn ang="0">
                  <a:pos x="34" y="584"/>
                </a:cxn>
                <a:cxn ang="0">
                  <a:pos x="2" y="543"/>
                </a:cxn>
                <a:cxn ang="0">
                  <a:pos x="43" y="454"/>
                </a:cxn>
                <a:cxn ang="0">
                  <a:pos x="83" y="422"/>
                </a:cxn>
                <a:cxn ang="0">
                  <a:pos x="108" y="397"/>
                </a:cxn>
                <a:cxn ang="0">
                  <a:pos x="205" y="349"/>
                </a:cxn>
                <a:cxn ang="0">
                  <a:pos x="302" y="316"/>
                </a:cxn>
                <a:cxn ang="0">
                  <a:pos x="335" y="308"/>
                </a:cxn>
                <a:cxn ang="0">
                  <a:pos x="448" y="227"/>
                </a:cxn>
                <a:cxn ang="0">
                  <a:pos x="537" y="186"/>
                </a:cxn>
                <a:cxn ang="0">
                  <a:pos x="635" y="154"/>
                </a:cxn>
                <a:cxn ang="0">
                  <a:pos x="667" y="138"/>
                </a:cxn>
                <a:cxn ang="0">
                  <a:pos x="732" y="122"/>
                </a:cxn>
                <a:cxn ang="0">
                  <a:pos x="797" y="0"/>
                </a:cxn>
              </a:cxnLst>
              <a:rect l="0" t="0" r="r" b="b"/>
              <a:pathLst>
                <a:path w="1056" h="650">
                  <a:moveTo>
                    <a:pt x="797" y="0"/>
                  </a:moveTo>
                  <a:cubicBezTo>
                    <a:pt x="854" y="57"/>
                    <a:pt x="974" y="37"/>
                    <a:pt x="1040" y="40"/>
                  </a:cubicBezTo>
                  <a:cubicBezTo>
                    <a:pt x="1056" y="84"/>
                    <a:pt x="1033" y="132"/>
                    <a:pt x="1008" y="170"/>
                  </a:cubicBezTo>
                  <a:cubicBezTo>
                    <a:pt x="996" y="208"/>
                    <a:pt x="994" y="233"/>
                    <a:pt x="967" y="259"/>
                  </a:cubicBezTo>
                  <a:cubicBezTo>
                    <a:pt x="950" y="313"/>
                    <a:pt x="916" y="351"/>
                    <a:pt x="870" y="381"/>
                  </a:cubicBezTo>
                  <a:cubicBezTo>
                    <a:pt x="859" y="415"/>
                    <a:pt x="816" y="466"/>
                    <a:pt x="781" y="479"/>
                  </a:cubicBezTo>
                  <a:cubicBezTo>
                    <a:pt x="748" y="529"/>
                    <a:pt x="706" y="550"/>
                    <a:pt x="651" y="568"/>
                  </a:cubicBezTo>
                  <a:cubicBezTo>
                    <a:pt x="635" y="573"/>
                    <a:pt x="602" y="584"/>
                    <a:pt x="602" y="584"/>
                  </a:cubicBezTo>
                  <a:cubicBezTo>
                    <a:pt x="575" y="602"/>
                    <a:pt x="544" y="631"/>
                    <a:pt x="513" y="641"/>
                  </a:cubicBezTo>
                  <a:cubicBezTo>
                    <a:pt x="200" y="634"/>
                    <a:pt x="255" y="650"/>
                    <a:pt x="83" y="608"/>
                  </a:cubicBezTo>
                  <a:cubicBezTo>
                    <a:pt x="68" y="598"/>
                    <a:pt x="48" y="595"/>
                    <a:pt x="34" y="584"/>
                  </a:cubicBezTo>
                  <a:cubicBezTo>
                    <a:pt x="20" y="573"/>
                    <a:pt x="14" y="556"/>
                    <a:pt x="2" y="543"/>
                  </a:cubicBezTo>
                  <a:cubicBezTo>
                    <a:pt x="8" y="498"/>
                    <a:pt x="0" y="468"/>
                    <a:pt x="43" y="454"/>
                  </a:cubicBezTo>
                  <a:cubicBezTo>
                    <a:pt x="59" y="407"/>
                    <a:pt x="37" y="448"/>
                    <a:pt x="83" y="422"/>
                  </a:cubicBezTo>
                  <a:cubicBezTo>
                    <a:pt x="93" y="416"/>
                    <a:pt x="98" y="404"/>
                    <a:pt x="108" y="397"/>
                  </a:cubicBezTo>
                  <a:cubicBezTo>
                    <a:pt x="137" y="376"/>
                    <a:pt x="170" y="357"/>
                    <a:pt x="205" y="349"/>
                  </a:cubicBezTo>
                  <a:cubicBezTo>
                    <a:pt x="257" y="322"/>
                    <a:pt x="226" y="335"/>
                    <a:pt x="302" y="316"/>
                  </a:cubicBezTo>
                  <a:cubicBezTo>
                    <a:pt x="313" y="313"/>
                    <a:pt x="335" y="308"/>
                    <a:pt x="335" y="308"/>
                  </a:cubicBezTo>
                  <a:cubicBezTo>
                    <a:pt x="379" y="286"/>
                    <a:pt x="407" y="251"/>
                    <a:pt x="448" y="227"/>
                  </a:cubicBezTo>
                  <a:cubicBezTo>
                    <a:pt x="490" y="203"/>
                    <a:pt x="501" y="199"/>
                    <a:pt x="537" y="186"/>
                  </a:cubicBezTo>
                  <a:cubicBezTo>
                    <a:pt x="562" y="162"/>
                    <a:pt x="635" y="154"/>
                    <a:pt x="635" y="154"/>
                  </a:cubicBezTo>
                  <a:cubicBezTo>
                    <a:pt x="646" y="149"/>
                    <a:pt x="656" y="142"/>
                    <a:pt x="667" y="138"/>
                  </a:cubicBezTo>
                  <a:cubicBezTo>
                    <a:pt x="688" y="131"/>
                    <a:pt x="732" y="122"/>
                    <a:pt x="732" y="122"/>
                  </a:cubicBezTo>
                  <a:cubicBezTo>
                    <a:pt x="772" y="95"/>
                    <a:pt x="797" y="48"/>
                    <a:pt x="797" y="0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869083"/>
              </p:ext>
            </p:extLst>
          </p:nvPr>
        </p:nvGraphicFramePr>
        <p:xfrm>
          <a:off x="4191000" y="4419600"/>
          <a:ext cx="297021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6" name="Equation" r:id="rId3" imgW="914400" imgH="406080" progId="Equation.DSMT4">
                  <p:embed/>
                </p:oleObj>
              </mc:Choice>
              <mc:Fallback>
                <p:oleObj name="Equation" r:id="rId3" imgW="91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4419600"/>
                        <a:ext cx="2970212" cy="1319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FF9933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83300"/>
              </p:ext>
            </p:extLst>
          </p:nvPr>
        </p:nvGraphicFramePr>
        <p:xfrm>
          <a:off x="3886200" y="1910398"/>
          <a:ext cx="4494212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7" name="Equation" r:id="rId5" imgW="1041120" imgH="419040" progId="Equation.DSMT4">
                  <p:embed/>
                </p:oleObj>
              </mc:Choice>
              <mc:Fallback>
                <p:oleObj name="Equation" r:id="rId5" imgW="10411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10398"/>
                        <a:ext cx="4494212" cy="18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4"/>
          <p:cNvSpPr>
            <a:spLocks noChangeArrowheads="1"/>
          </p:cNvSpPr>
          <p:nvPr/>
        </p:nvSpPr>
        <p:spPr bwMode="auto">
          <a:xfrm>
            <a:off x="1447800" y="243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923645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197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2"/>
          <p:cNvSpPr>
            <a:spLocks noChangeArrowheads="1"/>
          </p:cNvSpPr>
          <p:nvPr/>
        </p:nvSpPr>
        <p:spPr bwMode="auto">
          <a:xfrm>
            <a:off x="381000" y="2300288"/>
            <a:ext cx="2438400" cy="2286000"/>
          </a:xfrm>
          <a:prstGeom prst="ellipse">
            <a:avLst/>
          </a:prstGeom>
          <a:solidFill>
            <a:schemeClr val="bg1"/>
          </a:solidFill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1" name="Freeform 3"/>
          <p:cNvSpPr>
            <a:spLocks/>
          </p:cNvSpPr>
          <p:nvPr/>
        </p:nvSpPr>
        <p:spPr bwMode="auto">
          <a:xfrm>
            <a:off x="1631950" y="2312988"/>
            <a:ext cx="1187450" cy="1079500"/>
          </a:xfrm>
          <a:custGeom>
            <a:avLst/>
            <a:gdLst>
              <a:gd name="T0" fmla="*/ 0 w 748"/>
              <a:gd name="T1" fmla="*/ 0 h 680"/>
              <a:gd name="T2" fmla="*/ 2147483647 w 748"/>
              <a:gd name="T3" fmla="*/ 2147483647 h 680"/>
              <a:gd name="T4" fmla="*/ 2147483647 w 748"/>
              <a:gd name="T5" fmla="*/ 2147483647 h 680"/>
              <a:gd name="T6" fmla="*/ 2147483647 w 748"/>
              <a:gd name="T7" fmla="*/ 2147483647 h 680"/>
              <a:gd name="T8" fmla="*/ 2147483647 w 748"/>
              <a:gd name="T9" fmla="*/ 2147483647 h 680"/>
              <a:gd name="T10" fmla="*/ 2147483647 w 748"/>
              <a:gd name="T11" fmla="*/ 2147483647 h 680"/>
              <a:gd name="T12" fmla="*/ 2147483647 w 748"/>
              <a:gd name="T13" fmla="*/ 2147483647 h 680"/>
              <a:gd name="T14" fmla="*/ 2147483647 w 748"/>
              <a:gd name="T15" fmla="*/ 2147483647 h 680"/>
              <a:gd name="T16" fmla="*/ 2147483647 w 748"/>
              <a:gd name="T17" fmla="*/ 2147483647 h 680"/>
              <a:gd name="T18" fmla="*/ 2147483647 w 748"/>
              <a:gd name="T19" fmla="*/ 2147483647 h 680"/>
              <a:gd name="T20" fmla="*/ 2147483647 w 748"/>
              <a:gd name="T21" fmla="*/ 2147483647 h 680"/>
              <a:gd name="T22" fmla="*/ 2147483647 w 748"/>
              <a:gd name="T23" fmla="*/ 2147483647 h 680"/>
              <a:gd name="T24" fmla="*/ 2147483647 w 748"/>
              <a:gd name="T25" fmla="*/ 2147483647 h 680"/>
              <a:gd name="T26" fmla="*/ 2147483647 w 748"/>
              <a:gd name="T27" fmla="*/ 2147483647 h 680"/>
              <a:gd name="T28" fmla="*/ 2147483647 w 748"/>
              <a:gd name="T29" fmla="*/ 2147483647 h 680"/>
              <a:gd name="T30" fmla="*/ 2147483647 w 748"/>
              <a:gd name="T31" fmla="*/ 2147483647 h 680"/>
              <a:gd name="T32" fmla="*/ 2147483647 w 748"/>
              <a:gd name="T33" fmla="*/ 2147483647 h 680"/>
              <a:gd name="T34" fmla="*/ 2147483647 w 748"/>
              <a:gd name="T35" fmla="*/ 2147483647 h 680"/>
              <a:gd name="T36" fmla="*/ 2147483647 w 748"/>
              <a:gd name="T37" fmla="*/ 2147483647 h 680"/>
              <a:gd name="T38" fmla="*/ 2147483647 w 748"/>
              <a:gd name="T39" fmla="*/ 2147483647 h 680"/>
              <a:gd name="T40" fmla="*/ 2147483647 w 748"/>
              <a:gd name="T41" fmla="*/ 2147483647 h 680"/>
              <a:gd name="T42" fmla="*/ 2147483647 w 748"/>
              <a:gd name="T43" fmla="*/ 2147483647 h 680"/>
              <a:gd name="T44" fmla="*/ 2147483647 w 748"/>
              <a:gd name="T45" fmla="*/ 2147483647 h 680"/>
              <a:gd name="T46" fmla="*/ 2147483647 w 748"/>
              <a:gd name="T47" fmla="*/ 2147483647 h 680"/>
              <a:gd name="T48" fmla="*/ 2147483647 w 748"/>
              <a:gd name="T49" fmla="*/ 2147483647 h 680"/>
              <a:gd name="T50" fmla="*/ 2147483647 w 748"/>
              <a:gd name="T51" fmla="*/ 2147483647 h 680"/>
              <a:gd name="T52" fmla="*/ 2147483647 w 748"/>
              <a:gd name="T53" fmla="*/ 2147483647 h 680"/>
              <a:gd name="T54" fmla="*/ 2147483647 w 748"/>
              <a:gd name="T55" fmla="*/ 2147483647 h 680"/>
              <a:gd name="T56" fmla="*/ 2147483647 w 748"/>
              <a:gd name="T57" fmla="*/ 2147483647 h 680"/>
              <a:gd name="T58" fmla="*/ 2147483647 w 748"/>
              <a:gd name="T59" fmla="*/ 2147483647 h 680"/>
              <a:gd name="T60" fmla="*/ 0 w 748"/>
              <a:gd name="T61" fmla="*/ 0 h 68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748" h="680">
                <a:moveTo>
                  <a:pt x="0" y="0"/>
                </a:moveTo>
                <a:cubicBezTo>
                  <a:pt x="132" y="14"/>
                  <a:pt x="261" y="55"/>
                  <a:pt x="388" y="94"/>
                </a:cubicBezTo>
                <a:cubicBezTo>
                  <a:pt x="407" y="107"/>
                  <a:pt x="434" y="112"/>
                  <a:pt x="444" y="132"/>
                </a:cubicBezTo>
                <a:cubicBezTo>
                  <a:pt x="467" y="179"/>
                  <a:pt x="450" y="166"/>
                  <a:pt x="491" y="179"/>
                </a:cubicBezTo>
                <a:cubicBezTo>
                  <a:pt x="512" y="221"/>
                  <a:pt x="523" y="231"/>
                  <a:pt x="567" y="245"/>
                </a:cubicBezTo>
                <a:cubicBezTo>
                  <a:pt x="609" y="274"/>
                  <a:pt x="617" y="314"/>
                  <a:pt x="652" y="349"/>
                </a:cubicBezTo>
                <a:cubicBezTo>
                  <a:pt x="665" y="392"/>
                  <a:pt x="684" y="435"/>
                  <a:pt x="709" y="472"/>
                </a:cubicBezTo>
                <a:cubicBezTo>
                  <a:pt x="719" y="533"/>
                  <a:pt x="748" y="610"/>
                  <a:pt x="737" y="670"/>
                </a:cubicBezTo>
                <a:cubicBezTo>
                  <a:pt x="735" y="680"/>
                  <a:pt x="718" y="664"/>
                  <a:pt x="709" y="661"/>
                </a:cubicBezTo>
                <a:cubicBezTo>
                  <a:pt x="690" y="648"/>
                  <a:pt x="671" y="636"/>
                  <a:pt x="652" y="623"/>
                </a:cubicBezTo>
                <a:cubicBezTo>
                  <a:pt x="643" y="617"/>
                  <a:pt x="641" y="603"/>
                  <a:pt x="633" y="595"/>
                </a:cubicBezTo>
                <a:cubicBezTo>
                  <a:pt x="625" y="587"/>
                  <a:pt x="614" y="582"/>
                  <a:pt x="605" y="576"/>
                </a:cubicBezTo>
                <a:cubicBezTo>
                  <a:pt x="593" y="530"/>
                  <a:pt x="583" y="524"/>
                  <a:pt x="539" y="510"/>
                </a:cubicBezTo>
                <a:cubicBezTo>
                  <a:pt x="529" y="500"/>
                  <a:pt x="521" y="489"/>
                  <a:pt x="510" y="481"/>
                </a:cubicBezTo>
                <a:cubicBezTo>
                  <a:pt x="499" y="473"/>
                  <a:pt x="484" y="472"/>
                  <a:pt x="473" y="463"/>
                </a:cubicBezTo>
                <a:cubicBezTo>
                  <a:pt x="464" y="456"/>
                  <a:pt x="462" y="442"/>
                  <a:pt x="454" y="434"/>
                </a:cubicBezTo>
                <a:cubicBezTo>
                  <a:pt x="446" y="426"/>
                  <a:pt x="434" y="422"/>
                  <a:pt x="425" y="415"/>
                </a:cubicBezTo>
                <a:cubicBezTo>
                  <a:pt x="392" y="388"/>
                  <a:pt x="384" y="368"/>
                  <a:pt x="359" y="330"/>
                </a:cubicBezTo>
                <a:cubicBezTo>
                  <a:pt x="354" y="322"/>
                  <a:pt x="340" y="324"/>
                  <a:pt x="331" y="321"/>
                </a:cubicBezTo>
                <a:cubicBezTo>
                  <a:pt x="295" y="309"/>
                  <a:pt x="309" y="314"/>
                  <a:pt x="274" y="293"/>
                </a:cubicBezTo>
                <a:cubicBezTo>
                  <a:pt x="268" y="283"/>
                  <a:pt x="264" y="271"/>
                  <a:pt x="255" y="264"/>
                </a:cubicBezTo>
                <a:cubicBezTo>
                  <a:pt x="247" y="258"/>
                  <a:pt x="234" y="262"/>
                  <a:pt x="227" y="255"/>
                </a:cubicBezTo>
                <a:cubicBezTo>
                  <a:pt x="220" y="248"/>
                  <a:pt x="224" y="234"/>
                  <a:pt x="218" y="226"/>
                </a:cubicBezTo>
                <a:cubicBezTo>
                  <a:pt x="211" y="217"/>
                  <a:pt x="199" y="214"/>
                  <a:pt x="189" y="208"/>
                </a:cubicBezTo>
                <a:cubicBezTo>
                  <a:pt x="183" y="198"/>
                  <a:pt x="179" y="186"/>
                  <a:pt x="170" y="179"/>
                </a:cubicBezTo>
                <a:cubicBezTo>
                  <a:pt x="162" y="173"/>
                  <a:pt x="149" y="177"/>
                  <a:pt x="142" y="170"/>
                </a:cubicBezTo>
                <a:cubicBezTo>
                  <a:pt x="135" y="163"/>
                  <a:pt x="140" y="149"/>
                  <a:pt x="133" y="142"/>
                </a:cubicBezTo>
                <a:cubicBezTo>
                  <a:pt x="117" y="126"/>
                  <a:pt x="76" y="104"/>
                  <a:pt x="76" y="104"/>
                </a:cubicBezTo>
                <a:cubicBezTo>
                  <a:pt x="70" y="94"/>
                  <a:pt x="65" y="83"/>
                  <a:pt x="57" y="75"/>
                </a:cubicBezTo>
                <a:cubicBezTo>
                  <a:pt x="49" y="67"/>
                  <a:pt x="36" y="66"/>
                  <a:pt x="29" y="57"/>
                </a:cubicBezTo>
                <a:cubicBezTo>
                  <a:pt x="16" y="40"/>
                  <a:pt x="12" y="18"/>
                  <a:pt x="0" y="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1600200" y="2300288"/>
            <a:ext cx="1219200" cy="1143000"/>
          </a:xfrm>
          <a:prstGeom prst="rtTriangle">
            <a:avLst/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1524000" y="3367088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676400" y="938213"/>
            <a:ext cx="8058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latin typeface="+mj-lt"/>
              </a:rPr>
              <a:t>Area of minor segment =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3200" dirty="0">
                <a:latin typeface="+mj-lt"/>
              </a:rPr>
              <a:t>(Area of sector) – (Area of triangle)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631950" y="3189288"/>
            <a:ext cx="228600" cy="254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676400" y="3443288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2 yd</a:t>
            </a:r>
          </a:p>
        </p:txBody>
      </p:sp>
      <p:graphicFrame>
        <p:nvGraphicFramePr>
          <p:cNvPr id="264201" name="Object 9"/>
          <p:cNvGraphicFramePr>
            <a:graphicFrameLocks noChangeAspect="1"/>
          </p:cNvGraphicFramePr>
          <p:nvPr>
            <p:extLst/>
          </p:nvPr>
        </p:nvGraphicFramePr>
        <p:xfrm>
          <a:off x="4298961" y="2312988"/>
          <a:ext cx="3481388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3" imgW="1574640" imgH="736560" progId="Equation.DSMT4">
                  <p:embed/>
                </p:oleObj>
              </mc:Choice>
              <mc:Fallback>
                <p:oleObj name="Equation" r:id="rId3" imgW="1574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61" y="2312988"/>
                        <a:ext cx="3481388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1327150" y="18430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R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819400" y="3290888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Q</a:t>
            </a:r>
          </a:p>
        </p:txBody>
      </p:sp>
      <p:graphicFrame>
        <p:nvGraphicFramePr>
          <p:cNvPr id="264204" name="Object 12"/>
          <p:cNvGraphicFramePr>
            <a:graphicFrameLocks noChangeAspect="1"/>
          </p:cNvGraphicFramePr>
          <p:nvPr>
            <p:extLst/>
          </p:nvPr>
        </p:nvGraphicFramePr>
        <p:xfrm>
          <a:off x="3277405" y="4029614"/>
          <a:ext cx="55245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5" imgW="1917360" imgH="431640" progId="Equation.DSMT4">
                  <p:embed/>
                </p:oleObj>
              </mc:Choice>
              <mc:Fallback>
                <p:oleObj name="Equation" r:id="rId5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405" y="4029614"/>
                        <a:ext cx="55245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5" name="Object 13"/>
          <p:cNvGraphicFramePr>
            <a:graphicFrameLocks noChangeAspect="1"/>
          </p:cNvGraphicFramePr>
          <p:nvPr>
            <p:extLst/>
          </p:nvPr>
        </p:nvGraphicFramePr>
        <p:xfrm>
          <a:off x="3733800" y="5238847"/>
          <a:ext cx="4611711" cy="93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Equation" r:id="rId7" imgW="876240" imgH="177480" progId="Equation.DSMT4">
                  <p:embed/>
                </p:oleObj>
              </mc:Choice>
              <mc:Fallback>
                <p:oleObj name="Equation" r:id="rId7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38847"/>
                        <a:ext cx="4611711" cy="935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06" name="Object 14"/>
          <p:cNvGraphicFramePr>
            <a:graphicFrameLocks noChangeAspect="1"/>
          </p:cNvGraphicFramePr>
          <p:nvPr>
            <p:extLst/>
          </p:nvPr>
        </p:nvGraphicFramePr>
        <p:xfrm>
          <a:off x="180023" y="5922936"/>
          <a:ext cx="8778240" cy="935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9" imgW="2145960" imgH="228600" progId="Equation.DSMT4">
                  <p:embed/>
                </p:oleObj>
              </mc:Choice>
              <mc:Fallback>
                <p:oleObj name="Equation" r:id="rId9" imgW="2145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3" y="5922936"/>
                        <a:ext cx="8778240" cy="935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2171700" cy="685800"/>
          </a:xfrm>
          <a:prstGeom prst="rect">
            <a:avLst/>
          </a:prstGeom>
          <a:solidFill>
            <a:srgbClr val="333399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 smtClean="0">
                <a:solidFill>
                  <a:prstClr val="white"/>
                </a:solidFill>
                <a:latin typeface="Berlin Sans FB Demi" pitchFamily="34" charset="0"/>
              </a:rPr>
              <a:t>Example</a:t>
            </a:r>
            <a:endParaRPr lang="en-US" sz="2800" dirty="0">
              <a:solidFill>
                <a:prstClr val="white"/>
              </a:solidFill>
              <a:latin typeface="Berlin Sans FB Demi" pitchFamily="34" charset="0"/>
            </a:endParaRPr>
          </a:p>
        </p:txBody>
      </p:sp>
      <p:sp>
        <p:nvSpPr>
          <p:cNvPr id="16" name="Rectangle 4"/>
          <p:cNvSpPr txBox="1">
            <a:spLocks noChangeArrowheads="1"/>
          </p:cNvSpPr>
          <p:nvPr/>
        </p:nvSpPr>
        <p:spPr>
          <a:xfrm>
            <a:off x="1981200" y="0"/>
            <a:ext cx="7162800" cy="762000"/>
          </a:xfrm>
          <a:prstGeom prst="rect">
            <a:avLst/>
          </a:prstGeom>
          <a:solidFill>
            <a:schemeClr val="bg1"/>
          </a:solidFill>
          <a:ln w="12700">
            <a:solidFill>
              <a:srgbClr val="FF9933"/>
            </a:solidFill>
          </a:ln>
        </p:spPr>
        <p:txBody>
          <a:bodyPr anchor="ctr" anchorCtr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b="1" kern="0" dirty="0" smtClean="0"/>
              <a:t>Find the area of the shaded sector</a:t>
            </a:r>
            <a:r>
              <a:rPr lang="en-US" b="1" kern="0" dirty="0" smtClean="0">
                <a:sym typeface="Symbol" pitchFamily="18" charset="2"/>
              </a:rPr>
              <a:t>.</a:t>
            </a:r>
            <a:endParaRPr lang="en-US" b="1" kern="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32517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4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PRACTICE &amp; HOMEWORK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668" y="1600200"/>
            <a:ext cx="7605532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10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nother way to measure angles?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838200" y="1874517"/>
            <a:ext cx="7543800" cy="3078483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None/>
            </a:pPr>
            <a:r>
              <a:rPr lang="en-US" altLang="en-US" sz="3200" dirty="0" smtClean="0"/>
              <a:t>Yesterday we talked about some different angle measurements (right, obtuse, </a:t>
            </a:r>
            <a:r>
              <a:rPr lang="en-US" altLang="en-US" sz="3200" dirty="0" err="1" smtClean="0"/>
              <a:t>etc</a:t>
            </a:r>
            <a:r>
              <a:rPr lang="en-US" altLang="en-US" sz="3200" dirty="0" smtClean="0"/>
              <a:t>). We have up to this point only measured angles in one way – using degrees. However, there is another way to measure angles… The radian!</a:t>
            </a:r>
          </a:p>
        </p:txBody>
      </p:sp>
    </p:spTree>
    <p:extLst>
      <p:ext uri="{BB962C8B-B14F-4D97-AF65-F5344CB8AC3E}">
        <p14:creationId xmlns:p14="http://schemas.microsoft.com/office/powerpoint/2010/main" val="372497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other way to measure angles?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640829" y="1828800"/>
            <a:ext cx="8229600" cy="4937125"/>
          </a:xfrm>
        </p:spPr>
        <p:txBody>
          <a:bodyPr>
            <a:normAutofit/>
          </a:bodyPr>
          <a:lstStyle/>
          <a:p>
            <a:r>
              <a:rPr lang="en-US" altLang="en-US" sz="2400" dirty="0"/>
              <a:t>Step 1:  Fold your plate into </a:t>
            </a:r>
            <a:r>
              <a:rPr lang="en-US" altLang="en-US" sz="2400" i="1" dirty="0"/>
              <a:t>fourths</a:t>
            </a:r>
            <a:r>
              <a:rPr lang="en-US" altLang="en-US" sz="2400" dirty="0"/>
              <a:t> to make two </a:t>
            </a:r>
            <a:r>
              <a:rPr lang="en-US" altLang="en-US" sz="2400" b="1" dirty="0"/>
              <a:t>perpendicular</a:t>
            </a:r>
            <a:r>
              <a:rPr lang="en-US" altLang="en-US" sz="2400" dirty="0"/>
              <a:t> diameter fold-lines on your plate.</a:t>
            </a:r>
          </a:p>
          <a:p>
            <a:pPr eaLnBrk="1" hangingPunct="1"/>
            <a:r>
              <a:rPr lang="en-US" altLang="en-US" sz="2400" dirty="0" smtClean="0"/>
              <a:t>Step </a:t>
            </a:r>
            <a:r>
              <a:rPr lang="en-US" altLang="en-US" sz="2400" dirty="0" smtClean="0"/>
              <a:t>2:  Draw one radius from the center out to the right </a:t>
            </a:r>
            <a:r>
              <a:rPr lang="en-US" altLang="en-US" sz="2400" dirty="0" smtClean="0"/>
              <a:t>side of </a:t>
            </a:r>
            <a:r>
              <a:rPr lang="en-US" altLang="en-US" sz="2400" dirty="0" smtClean="0"/>
              <a:t>the plate along the fold-line.  We will label this 0, towards the edge of the plate.</a:t>
            </a:r>
          </a:p>
        </p:txBody>
      </p:sp>
    </p:spTree>
    <p:extLst>
      <p:ext uri="{BB962C8B-B14F-4D97-AF65-F5344CB8AC3E}">
        <p14:creationId xmlns:p14="http://schemas.microsoft.com/office/powerpoint/2010/main" val="1816208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n you make a right angle?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838200" y="1981200"/>
            <a:ext cx="7162800" cy="2895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A right angle can be formed between the radius we just drew and a radius to the top of the plate.  </a:t>
            </a:r>
          </a:p>
          <a:p>
            <a:pPr lvl="1" eaLnBrk="1" hangingPunct="1"/>
            <a:r>
              <a:rPr lang="en-US" altLang="en-US" sz="2400" dirty="0" smtClean="0"/>
              <a:t>Label this line 90° near the top of the plate.</a:t>
            </a:r>
          </a:p>
          <a:p>
            <a:pPr lvl="1" eaLnBrk="1" hangingPunct="1"/>
            <a:r>
              <a:rPr lang="en-US" altLang="en-US" sz="2400" dirty="0" smtClean="0"/>
              <a:t>Continue labeling the angles at the rest of the fold lines.</a:t>
            </a:r>
          </a:p>
        </p:txBody>
      </p:sp>
    </p:spTree>
    <p:extLst>
      <p:ext uri="{BB962C8B-B14F-4D97-AF65-F5344CB8AC3E}">
        <p14:creationId xmlns:p14="http://schemas.microsoft.com/office/powerpoint/2010/main" val="3599717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G 1-2 The Radi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27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What </a:t>
            </a:r>
            <a:r>
              <a:rPr lang="en-US" altLang="en-US" dirty="0" smtClean="0"/>
              <a:t>other angles </a:t>
            </a:r>
            <a:r>
              <a:rPr lang="en-US" altLang="en-US" dirty="0" smtClean="0"/>
              <a:t>do you have?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762000" y="2133600"/>
            <a:ext cx="7620000" cy="17526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 smtClean="0"/>
              <a:t>You should have labeled angles with measures 180°, 270°, and 360° (360° should be at the same spot as the zero).</a:t>
            </a:r>
          </a:p>
        </p:txBody>
      </p:sp>
    </p:spTree>
    <p:extLst>
      <p:ext uri="{BB962C8B-B14F-4D97-AF65-F5344CB8AC3E}">
        <p14:creationId xmlns:p14="http://schemas.microsoft.com/office/powerpoint/2010/main" val="4253818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433842" cy="114161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ime to </a:t>
            </a:r>
            <a:r>
              <a:rPr lang="en-US" altLang="en-US" dirty="0" smtClean="0"/>
              <a:t>discover the radian</a:t>
            </a:r>
            <a:endParaRPr lang="en-US" altLang="en-US" dirty="0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762000" y="838200"/>
            <a:ext cx="7924800" cy="56388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Step 1:  cut a piece of string the length of the radius of </a:t>
            </a:r>
            <a:r>
              <a:rPr lang="en-US" altLang="en-US" dirty="0" smtClean="0"/>
              <a:t>your circle </a:t>
            </a:r>
          </a:p>
          <a:p>
            <a:pPr eaLnBrk="1" hangingPunct="1"/>
            <a:r>
              <a:rPr lang="en-US" altLang="en-US" dirty="0" smtClean="0"/>
              <a:t>Step </a:t>
            </a:r>
            <a:r>
              <a:rPr lang="en-US" altLang="en-US" dirty="0"/>
              <a:t>2:  Starting at your “0” point on the circle, use your string to mark the length of the radius around the </a:t>
            </a:r>
            <a:r>
              <a:rPr lang="en-US" altLang="en-US" i="1" dirty="0"/>
              <a:t>outside</a:t>
            </a:r>
            <a:r>
              <a:rPr lang="en-US" altLang="en-US" dirty="0"/>
              <a:t> </a:t>
            </a:r>
            <a:r>
              <a:rPr lang="en-US" altLang="en-US" dirty="0" smtClean="0"/>
              <a:t>(the circumference) of </a:t>
            </a:r>
            <a:r>
              <a:rPr lang="en-US" altLang="en-US" dirty="0"/>
              <a:t>the circle.  </a:t>
            </a:r>
          </a:p>
          <a:p>
            <a:pPr lvl="1"/>
            <a:r>
              <a:rPr lang="en-US" altLang="en-US" dirty="0"/>
              <a:t>Make a mark on your plate and write “</a:t>
            </a:r>
            <a:r>
              <a:rPr lang="en-US" altLang="en-US" dirty="0">
                <a:latin typeface="+mj-lt"/>
              </a:rPr>
              <a:t>1</a:t>
            </a:r>
            <a:r>
              <a:rPr lang="en-US" altLang="en-US" dirty="0"/>
              <a:t>.”  </a:t>
            </a:r>
          </a:p>
          <a:p>
            <a:pPr lvl="1"/>
            <a:r>
              <a:rPr lang="en-US" altLang="en-US" dirty="0"/>
              <a:t>From your new “</a:t>
            </a:r>
            <a:r>
              <a:rPr lang="en-US" altLang="en-US" dirty="0">
                <a:latin typeface="+mj-lt"/>
              </a:rPr>
              <a:t>1</a:t>
            </a:r>
            <a:r>
              <a:rPr lang="en-US" altLang="en-US" dirty="0"/>
              <a:t>” point, measure another radius-length around the circle and mark that point “</a:t>
            </a:r>
            <a:r>
              <a:rPr lang="en-US" altLang="en-US" dirty="0">
                <a:latin typeface="+mj-lt"/>
              </a:rPr>
              <a:t>2</a:t>
            </a:r>
            <a:r>
              <a:rPr lang="en-US" altLang="en-US" dirty="0"/>
              <a:t>.”</a:t>
            </a:r>
          </a:p>
          <a:p>
            <a:pPr lvl="1"/>
            <a:r>
              <a:rPr lang="en-US" altLang="en-US" dirty="0"/>
              <a:t>Complete this around the entire circle until you have marked </a:t>
            </a:r>
            <a:r>
              <a:rPr lang="en-US" altLang="en-US" dirty="0">
                <a:latin typeface="+mj-lt"/>
              </a:rPr>
              <a:t>6</a:t>
            </a:r>
            <a:r>
              <a:rPr lang="en-US" altLang="en-US" dirty="0"/>
              <a:t> radius-lengths</a:t>
            </a:r>
            <a:r>
              <a:rPr lang="en-US" altLang="en-US" dirty="0" smtClean="0"/>
              <a:t>.</a:t>
            </a:r>
          </a:p>
          <a:p>
            <a:r>
              <a:rPr lang="en-US" altLang="en-US" dirty="0"/>
              <a:t>If you created a central angle with vertex at the center and the two rays with endpoints at “0” and “1” – estimate the measure of this angle?</a:t>
            </a:r>
          </a:p>
          <a:p>
            <a:r>
              <a:rPr lang="en-US" altLang="en-US" dirty="0"/>
              <a:t>The measure of this angle is about 57° or 1 </a:t>
            </a:r>
            <a:r>
              <a:rPr lang="en-US" altLang="en-US" u="sng" dirty="0"/>
              <a:t>radian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17924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ime to discover Radian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838200" y="1904452"/>
            <a:ext cx="7924800" cy="449634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/>
              <a:t>What is the measure of the angle in radians between the 0 line and from your second mark to the center?</a:t>
            </a:r>
          </a:p>
          <a:p>
            <a:pPr eaLnBrk="1" hangingPunct="1"/>
            <a:r>
              <a:rPr lang="en-US" altLang="en-US" dirty="0" smtClean="0"/>
              <a:t>The fourth mark?</a:t>
            </a:r>
          </a:p>
          <a:p>
            <a:pPr eaLnBrk="1" hangingPunct="1"/>
            <a:r>
              <a:rPr lang="en-US" altLang="en-US" dirty="0" smtClean="0"/>
              <a:t>The sixth</a:t>
            </a:r>
            <a:r>
              <a:rPr lang="en-US" altLang="en-US" dirty="0" smtClean="0"/>
              <a:t>?</a:t>
            </a:r>
          </a:p>
          <a:p>
            <a:r>
              <a:rPr lang="en-US" altLang="en-US" dirty="0"/>
              <a:t>What is a radian</a:t>
            </a:r>
            <a:r>
              <a:rPr lang="en-US" altLang="en-US" dirty="0" smtClean="0"/>
              <a:t>?</a:t>
            </a:r>
          </a:p>
          <a:p>
            <a:pPr lvl="1"/>
            <a:r>
              <a:rPr lang="en-US" altLang="en-US" dirty="0" smtClean="0"/>
              <a:t>In </a:t>
            </a:r>
            <a:r>
              <a:rPr lang="en-US" altLang="en-US" dirty="0"/>
              <a:t>general, the </a:t>
            </a:r>
            <a:r>
              <a:rPr lang="en-US" altLang="en-US" u="sng" dirty="0"/>
              <a:t>radian measure</a:t>
            </a:r>
            <a:r>
              <a:rPr lang="en-US" altLang="en-US" dirty="0"/>
              <a:t> of a central angle of the circle is the number of radius units in the length of arc AB</a:t>
            </a:r>
            <a:r>
              <a:rPr lang="en-US" altLang="en-US" dirty="0" smtClean="0"/>
              <a:t>.</a:t>
            </a:r>
          </a:p>
          <a:p>
            <a:r>
              <a:rPr lang="en-US" altLang="en-US" dirty="0"/>
              <a:t>About how many radians is a straight line?</a:t>
            </a:r>
          </a:p>
          <a:p>
            <a:r>
              <a:rPr lang="en-US" altLang="en-US" dirty="0"/>
              <a:t>Can you think of a mathematical value or constant that is close to this number?</a:t>
            </a:r>
          </a:p>
          <a:p>
            <a:r>
              <a:rPr lang="en-US" altLang="en-US" dirty="0"/>
              <a:t>We say that a straight line is </a:t>
            </a:r>
            <a:r>
              <a:rPr lang="el-GR" altLang="en-US" dirty="0"/>
              <a:t>π</a:t>
            </a:r>
            <a:r>
              <a:rPr lang="en-US" altLang="en-US" dirty="0"/>
              <a:t> radians</a:t>
            </a:r>
            <a:r>
              <a:rPr lang="en-US" altLang="en-US" dirty="0" smtClean="0"/>
              <a:t>.</a:t>
            </a:r>
            <a:endParaRPr lang="en-US" altLang="en-US" dirty="0"/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64793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Radians and Degre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1066800" y="1219200"/>
            <a:ext cx="7620000" cy="5105399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400" dirty="0" smtClean="0"/>
              <a:t>Can you think of a relationship between radians and degrees?</a:t>
            </a:r>
          </a:p>
          <a:p>
            <a:pPr eaLnBrk="1" hangingPunct="1"/>
            <a:endParaRPr lang="en-US" altLang="en-US" sz="2400" dirty="0" smtClean="0"/>
          </a:p>
          <a:p>
            <a:pPr algn="ctr" eaLnBrk="1" hangingPunct="1">
              <a:buFont typeface="Wingdings 3" panose="05040102010807070707" pitchFamily="18" charset="2"/>
              <a:buNone/>
            </a:pPr>
            <a:r>
              <a:rPr lang="en-US" altLang="en-US" sz="2400" dirty="0" smtClean="0"/>
              <a:t>_______ Radians = _______ </a:t>
            </a:r>
            <a:r>
              <a:rPr lang="en-US" altLang="en-US" sz="2400" dirty="0" smtClean="0"/>
              <a:t>Degrees</a:t>
            </a:r>
          </a:p>
          <a:p>
            <a:pPr algn="ctr" eaLnBrk="1" hangingPunct="1">
              <a:buFont typeface="Wingdings 3" panose="05040102010807070707" pitchFamily="18" charset="2"/>
              <a:buNone/>
            </a:pPr>
            <a:endParaRPr lang="en-US" altLang="en-US" sz="2400" dirty="0" smtClean="0"/>
          </a:p>
          <a:p>
            <a:r>
              <a:rPr lang="en-US" altLang="en-US" sz="2400" dirty="0"/>
              <a:t>Let’s label some more angles</a:t>
            </a:r>
            <a:r>
              <a:rPr lang="en-US" altLang="en-US" sz="2400" dirty="0" smtClean="0"/>
              <a:t>…</a:t>
            </a:r>
          </a:p>
          <a:p>
            <a:pPr lvl="2"/>
            <a:r>
              <a:rPr lang="en-US" altLang="en-US" sz="1800" dirty="0" smtClean="0"/>
              <a:t>90</a:t>
            </a:r>
            <a:r>
              <a:rPr lang="en-US" altLang="en-US" sz="1800" dirty="0"/>
              <a:t>° = _______ radians</a:t>
            </a:r>
          </a:p>
          <a:p>
            <a:pPr lvl="2"/>
            <a:endParaRPr lang="en-US" altLang="en-US" sz="1800" dirty="0"/>
          </a:p>
          <a:p>
            <a:pPr lvl="2"/>
            <a:r>
              <a:rPr lang="en-US" altLang="en-US" sz="1800" dirty="0"/>
              <a:t>270° = _______ radians</a:t>
            </a:r>
          </a:p>
          <a:p>
            <a:pPr lvl="2"/>
            <a:endParaRPr lang="en-US" altLang="en-US" sz="1800" dirty="0"/>
          </a:p>
          <a:p>
            <a:pPr lvl="2"/>
            <a:r>
              <a:rPr lang="en-US" altLang="en-US" sz="1800" dirty="0"/>
              <a:t>360° = _______ </a:t>
            </a:r>
            <a:r>
              <a:rPr lang="en-US" altLang="en-US" sz="1800" dirty="0" smtClean="0"/>
              <a:t>radians</a:t>
            </a:r>
            <a:endParaRPr lang="en-US" altLang="en-US" sz="1800" dirty="0" smtClean="0"/>
          </a:p>
          <a:p>
            <a:pPr algn="ctr" eaLnBrk="1" hangingPunct="1">
              <a:buFont typeface="Wingdings 3" panose="05040102010807070707" pitchFamily="18" charset="2"/>
              <a:buNone/>
            </a:pPr>
            <a:endParaRPr lang="en-US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32688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verting between Radians and Degrees</a:t>
            </a:r>
            <a:endParaRPr 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862693" y="1981200"/>
            <a:ext cx="7696200" cy="3657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How can you figure out how many degrees are in an angle that measures 1.5 radians or how many radians are in an angle that is 142°?</a:t>
            </a:r>
          </a:p>
          <a:p>
            <a:pPr eaLnBrk="1" hangingPunct="1"/>
            <a:r>
              <a:rPr lang="en-US" altLang="en-US" dirty="0" smtClean="0"/>
              <a:t>Can you come up with a conversion factor to convert between radians and degrees</a:t>
            </a:r>
            <a:r>
              <a:rPr lang="en-US" altLang="en-US" dirty="0" smtClean="0"/>
              <a:t>?</a:t>
            </a:r>
          </a:p>
          <a:p>
            <a:r>
              <a:rPr lang="en-US" altLang="en-US" dirty="0"/>
              <a:t>To go from radians to degrees you multiply the angle </a:t>
            </a:r>
            <a:r>
              <a:rPr lang="en-US" altLang="en-US" dirty="0" smtClean="0"/>
              <a:t>by</a:t>
            </a:r>
          </a:p>
          <a:p>
            <a:endParaRPr lang="en-US" altLang="en-US" dirty="0" smtClean="0"/>
          </a:p>
          <a:p>
            <a:r>
              <a:rPr lang="en-US" altLang="en-US" dirty="0"/>
              <a:t>To go from degrees to radians you multiply the angle by </a:t>
            </a:r>
            <a:r>
              <a:rPr lang="en-US" altLang="en-US" dirty="0" smtClean="0"/>
              <a:t> </a:t>
            </a: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027305"/>
              </p:ext>
            </p:extLst>
          </p:nvPr>
        </p:nvGraphicFramePr>
        <p:xfrm>
          <a:off x="7010400" y="3352800"/>
          <a:ext cx="685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6" name="Equation" r:id="rId3" imgW="342751" imgH="393529" progId="Equation.3">
                  <p:embed/>
                </p:oleObj>
              </mc:Choice>
              <mc:Fallback>
                <p:oleObj name="Equation" r:id="rId3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685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720220"/>
              </p:ext>
            </p:extLst>
          </p:nvPr>
        </p:nvGraphicFramePr>
        <p:xfrm>
          <a:off x="7010400" y="4265933"/>
          <a:ext cx="6286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7" name="Equation" r:id="rId5" imgW="342751" imgH="393529" progId="Equation.3">
                  <p:embed/>
                </p:oleObj>
              </mc:Choice>
              <mc:Fallback>
                <p:oleObj name="Equation" r:id="rId5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265933"/>
                        <a:ext cx="62865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479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tension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>
          <a:xfrm>
            <a:off x="838200" y="1219201"/>
            <a:ext cx="7848600" cy="2362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Let’s add some more angles to our plates…</a:t>
            </a:r>
          </a:p>
          <a:p>
            <a:pPr eaLnBrk="1" hangingPunct="1"/>
            <a:r>
              <a:rPr lang="en-US" altLang="en-US" dirty="0" smtClean="0"/>
              <a:t>Fold your plate so that you have angle measures 30°, 45°, and 60°.</a:t>
            </a:r>
          </a:p>
          <a:p>
            <a:pPr eaLnBrk="1" hangingPunct="1"/>
            <a:r>
              <a:rPr lang="en-US" altLang="en-US" dirty="0" smtClean="0"/>
              <a:t>What would the radian measures of these angles be?</a:t>
            </a:r>
          </a:p>
          <a:p>
            <a:pPr eaLnBrk="1" hangingPunct="1"/>
            <a:r>
              <a:rPr lang="en-US" altLang="en-US" dirty="0" smtClean="0"/>
              <a:t>Label these angles in radians too.</a:t>
            </a:r>
          </a:p>
        </p:txBody>
      </p:sp>
    </p:spTree>
    <p:extLst>
      <p:ext uri="{BB962C8B-B14F-4D97-AF65-F5344CB8AC3E}">
        <p14:creationId xmlns:p14="http://schemas.microsoft.com/office/powerpoint/2010/main" val="2036956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actice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514350" indent="-514350"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Convert the following angles from radians to degrees.  Show your work.</a:t>
            </a:r>
          </a:p>
          <a:p>
            <a:pPr marL="514350" indent="-514350"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		=			 =			 = 	</a:t>
            </a:r>
          </a:p>
          <a:p>
            <a:pPr marL="514350" indent="-514350"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		</a:t>
            </a:r>
            <a:endParaRPr lang="en-US" altLang="en-US" dirty="0" smtClean="0"/>
          </a:p>
          <a:p>
            <a:pPr marL="514350" indent="-514350" eaLnBrk="1" hangingPunct="1">
              <a:buFont typeface="Wingdings 3" panose="05040102010807070707" pitchFamily="18" charset="2"/>
              <a:buNone/>
            </a:pPr>
            <a:endParaRPr lang="en-US" altLang="en-US" dirty="0" smtClean="0"/>
          </a:p>
          <a:p>
            <a:pPr marL="514350" indent="-514350"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		=			 = 			=</a:t>
            </a:r>
          </a:p>
          <a:p>
            <a:pPr marL="514350" indent="-514350" eaLnBrk="1" hangingPunct="1">
              <a:buFont typeface="Wingdings 3" panose="05040102010807070707" pitchFamily="18" charset="2"/>
              <a:buNone/>
            </a:pPr>
            <a:endParaRPr lang="en-US" altLang="en-US" dirty="0" smtClean="0"/>
          </a:p>
          <a:p>
            <a:pPr marL="514350" indent="-514350" eaLnBrk="1" hangingPunct="1">
              <a:buFont typeface="Wingdings 3" panose="05040102010807070707" pitchFamily="18" charset="2"/>
              <a:buNone/>
            </a:pPr>
            <a:endParaRPr lang="en-US" altLang="en-US" dirty="0" smtClean="0"/>
          </a:p>
          <a:p>
            <a:pPr marL="514350" indent="-514350"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		=		    2.12 =  		       7 = 	</a:t>
            </a:r>
          </a:p>
        </p:txBody>
      </p:sp>
      <p:graphicFrame>
        <p:nvGraphicFramePr>
          <p:cNvPr id="317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44708"/>
              </p:ext>
            </p:extLst>
          </p:nvPr>
        </p:nvGraphicFramePr>
        <p:xfrm>
          <a:off x="3004230" y="2819400"/>
          <a:ext cx="2889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3" imgW="241195" imgH="393529" progId="Equation.3">
                  <p:embed/>
                </p:oleObj>
              </mc:Choice>
              <mc:Fallback>
                <p:oleObj name="Equation" r:id="rId3" imgW="24119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230" y="2819400"/>
                        <a:ext cx="2889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11956"/>
              </p:ext>
            </p:extLst>
          </p:nvPr>
        </p:nvGraphicFramePr>
        <p:xfrm>
          <a:off x="914400" y="4098925"/>
          <a:ext cx="2825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0" name="Equation" r:id="rId5" imgW="203112" imgH="393529" progId="Equation.3">
                  <p:embed/>
                </p:oleObj>
              </mc:Choice>
              <mc:Fallback>
                <p:oleObj name="Equation" r:id="rId5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98925"/>
                        <a:ext cx="2825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73994"/>
              </p:ext>
            </p:extLst>
          </p:nvPr>
        </p:nvGraphicFramePr>
        <p:xfrm>
          <a:off x="854074" y="2819400"/>
          <a:ext cx="3540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1" name="Equation" r:id="rId7" imgW="253890" imgH="393529" progId="Equation.3">
                  <p:embed/>
                </p:oleObj>
              </mc:Choice>
              <mc:Fallback>
                <p:oleObj name="Equation" r:id="rId7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4" y="2819400"/>
                        <a:ext cx="3540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97493"/>
              </p:ext>
            </p:extLst>
          </p:nvPr>
        </p:nvGraphicFramePr>
        <p:xfrm>
          <a:off x="977900" y="1515742"/>
          <a:ext cx="2301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2" name="Equation" r:id="rId9" imgW="164957" imgH="393359" progId="Equation.3">
                  <p:embed/>
                </p:oleObj>
              </mc:Choice>
              <mc:Fallback>
                <p:oleObj name="Equation" r:id="rId9" imgW="164957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515742"/>
                        <a:ext cx="2301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96911"/>
              </p:ext>
            </p:extLst>
          </p:nvPr>
        </p:nvGraphicFramePr>
        <p:xfrm>
          <a:off x="5029993" y="2827498"/>
          <a:ext cx="303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3" name="Equation" r:id="rId11" imgW="253890" imgH="393529" progId="Equation.3">
                  <p:embed/>
                </p:oleObj>
              </mc:Choice>
              <mc:Fallback>
                <p:oleObj name="Equation" r:id="rId11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993" y="2827498"/>
                        <a:ext cx="3032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31280"/>
              </p:ext>
            </p:extLst>
          </p:nvPr>
        </p:nvGraphicFramePr>
        <p:xfrm>
          <a:off x="5006975" y="1607183"/>
          <a:ext cx="3492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13" imgW="291973" imgH="393529" progId="Equation.3">
                  <p:embed/>
                </p:oleObj>
              </mc:Choice>
              <mc:Fallback>
                <p:oleObj name="Equation" r:id="rId13" imgW="29197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607183"/>
                        <a:ext cx="3492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42424"/>
              </p:ext>
            </p:extLst>
          </p:nvPr>
        </p:nvGraphicFramePr>
        <p:xfrm>
          <a:off x="2989942" y="1595594"/>
          <a:ext cx="303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15" imgW="253890" imgH="393529" progId="Equation.3">
                  <p:embed/>
                </p:oleObj>
              </mc:Choice>
              <mc:Fallback>
                <p:oleObj name="Equation" r:id="rId15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942" y="1595594"/>
                        <a:ext cx="30321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2986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actice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938758" y="1219201"/>
            <a:ext cx="7748042" cy="4648200"/>
          </a:xfrm>
        </p:spPr>
        <p:txBody>
          <a:bodyPr/>
          <a:lstStyle/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Convert the following angles from degrees to radians.  When possible leave answers in terms of </a:t>
            </a:r>
            <a:r>
              <a:rPr lang="el-GR" altLang="en-US" dirty="0" smtClean="0"/>
              <a:t>π</a:t>
            </a:r>
            <a:r>
              <a:rPr lang="en-US" altLang="en-US" dirty="0" smtClean="0"/>
              <a:t>, otherwise give answers to the nearest hundredth of a radian.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US" altLang="en-US" dirty="0" smtClean="0"/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315° = ______	231° = ______	125° = ______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US" altLang="en-US" dirty="0" smtClean="0"/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330° = ______	210° = ______	240° = ______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US" altLang="en-US" dirty="0" smtClean="0"/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931° = ______ 	122° = ______ 	150° = ______</a:t>
            </a:r>
          </a:p>
        </p:txBody>
      </p:sp>
    </p:spTree>
    <p:extLst>
      <p:ext uri="{BB962C8B-B14F-4D97-AF65-F5344CB8AC3E}">
        <p14:creationId xmlns:p14="http://schemas.microsoft.com/office/powerpoint/2010/main" val="416918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Learning goal </a:t>
            </a:r>
            <a:r>
              <a:rPr lang="en-US" b="1" dirty="0" smtClean="0"/>
              <a:t>1-2 questions: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6987" y="1882681"/>
            <a:ext cx="7633742" cy="1458882"/>
          </a:xfrm>
        </p:spPr>
        <p:txBody>
          <a:bodyPr>
            <a:noAutofit/>
          </a:bodyPr>
          <a:lstStyle/>
          <a:p>
            <a:pPr lvl="0"/>
            <a:r>
              <a:rPr lang="en-US" sz="2400" dirty="0"/>
              <a:t>Where is Arc Length on a </a:t>
            </a:r>
            <a:r>
              <a:rPr lang="en-US" sz="2400" dirty="0" smtClean="0"/>
              <a:t>circle?</a:t>
            </a:r>
            <a:endParaRPr lang="en-US" sz="2400" dirty="0"/>
          </a:p>
          <a:p>
            <a:pPr lvl="0"/>
            <a:r>
              <a:rPr lang="en-US" sz="2400" dirty="0"/>
              <a:t>Where is a Sector on a </a:t>
            </a:r>
            <a:r>
              <a:rPr lang="en-US" sz="2400" dirty="0" smtClean="0"/>
              <a:t>circle</a:t>
            </a:r>
            <a:endParaRPr lang="en-US" sz="24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38758" y="4267200"/>
            <a:ext cx="7633742" cy="1119099"/>
          </a:xfrm>
          <a:prstGeom prst="rect">
            <a:avLst/>
          </a:prstGeom>
        </p:spPr>
        <p:txBody>
          <a:bodyPr vert="horz" lIns="68580" tIns="34290" rIns="68580" bIns="3429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100" kern="1200" cap="all" spc="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825" b="1" dirty="0"/>
              <a:t>Essential skills: </a:t>
            </a:r>
            <a:endParaRPr lang="en-US" sz="3825" b="1" dirty="0"/>
          </a:p>
        </p:txBody>
      </p:sp>
      <p:sp>
        <p:nvSpPr>
          <p:cNvPr id="6" name="Rectangle 5"/>
          <p:cNvSpPr/>
          <p:nvPr/>
        </p:nvSpPr>
        <p:spPr>
          <a:xfrm>
            <a:off x="949644" y="4938241"/>
            <a:ext cx="7086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en-US" dirty="0">
                <a:latin typeface="+mn-lt"/>
                <a:ea typeface="MS Mincho" panose="02020609040205080304" pitchFamily="49" charset="-128"/>
              </a:rPr>
              <a:t>Find Arc Lengths and Areas of </a:t>
            </a:r>
            <a:r>
              <a:rPr lang="en-US" dirty="0" smtClean="0">
                <a:latin typeface="+mn-lt"/>
                <a:ea typeface="MS Mincho" panose="02020609040205080304" pitchFamily="49" charset="-128"/>
              </a:rPr>
              <a:t>any Sector </a:t>
            </a:r>
            <a:r>
              <a:rPr lang="en-US" dirty="0">
                <a:latin typeface="+mn-lt"/>
                <a:ea typeface="MS Mincho" panose="02020609040205080304" pitchFamily="49" charset="-128"/>
              </a:rPr>
              <a:t>of </a:t>
            </a:r>
            <a:r>
              <a:rPr lang="en-US" dirty="0" smtClean="0">
                <a:latin typeface="+mn-lt"/>
                <a:ea typeface="MS Mincho" panose="02020609040205080304" pitchFamily="49" charset="-128"/>
              </a:rPr>
              <a:t>a Circle</a:t>
            </a:r>
          </a:p>
          <a:p>
            <a:pPr marR="0" lvl="0">
              <a:spcBef>
                <a:spcPts val="0"/>
              </a:spcBef>
              <a:spcAft>
                <a:spcPts val="0"/>
              </a:spcAft>
            </a:pPr>
            <a:endParaRPr lang="en-US" dirty="0">
              <a:latin typeface="+mn-lt"/>
              <a:ea typeface="MS Mincho" panose="020206090402050803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51814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8758" y="382385"/>
            <a:ext cx="7976642" cy="1492132"/>
          </a:xfrm>
        </p:spPr>
        <p:txBody>
          <a:bodyPr>
            <a:normAutofit/>
          </a:bodyPr>
          <a:lstStyle/>
          <a:p>
            <a:r>
              <a:rPr lang="en-US" sz="4400" b="1" dirty="0"/>
              <a:t>SELECTED TERMS AND </a:t>
            </a:r>
            <a:r>
              <a:rPr lang="en-US" sz="4400" b="1" dirty="0" smtClean="0"/>
              <a:t>SYMBOLS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117018"/>
            <a:ext cx="7633742" cy="2695193"/>
          </a:xfrm>
        </p:spPr>
        <p:txBody>
          <a:bodyPr>
            <a:noAutofit/>
          </a:bodyPr>
          <a:lstStyle/>
          <a:p>
            <a:pPr lvl="0"/>
            <a:r>
              <a:rPr lang="en-US" sz="2400" b="1" dirty="0"/>
              <a:t>Arc</a:t>
            </a:r>
            <a:r>
              <a:rPr lang="en-US" sz="2400" dirty="0"/>
              <a:t>: an unbroken part of a circle; minor arcs have a measure less than 180</a:t>
            </a:r>
            <a:r>
              <a:rPr lang="en-US" sz="2400" baseline="30000" dirty="0"/>
              <a:t>0</a:t>
            </a:r>
            <a:r>
              <a:rPr lang="en-US" sz="2400" dirty="0"/>
              <a:t>; semi-circles are arcs that measure exactly 180</a:t>
            </a:r>
            <a:r>
              <a:rPr lang="en-US" sz="2400" baseline="30000" dirty="0"/>
              <a:t>0</a:t>
            </a:r>
            <a:r>
              <a:rPr lang="en-US" sz="2400" dirty="0"/>
              <a:t>; major arcs have a measure greater than 180</a:t>
            </a:r>
            <a:r>
              <a:rPr lang="en-US" sz="2400" baseline="30000" dirty="0"/>
              <a:t>0</a:t>
            </a:r>
            <a:endParaRPr lang="en-US" sz="2400" dirty="0"/>
          </a:p>
          <a:p>
            <a:pPr lvl="0"/>
            <a:r>
              <a:rPr lang="en-US" sz="2400" b="1" dirty="0"/>
              <a:t>Arc Length</a:t>
            </a:r>
            <a:r>
              <a:rPr lang="en-US" sz="2400" dirty="0"/>
              <a:t>: a portion of the circumference of the circle</a:t>
            </a:r>
          </a:p>
          <a:p>
            <a:pPr lvl="0"/>
            <a:r>
              <a:rPr lang="en-US" sz="2400" b="1" dirty="0"/>
              <a:t>Arc Measure</a:t>
            </a:r>
            <a:r>
              <a:rPr lang="en-US" sz="2400" dirty="0"/>
              <a:t>: The angle that an arc makes at the center of the circle of which it is a part.</a:t>
            </a:r>
          </a:p>
          <a:p>
            <a:pPr lvl="0"/>
            <a:r>
              <a:rPr lang="en-US" sz="2400" b="1" dirty="0"/>
              <a:t>Central Angle</a:t>
            </a:r>
            <a:r>
              <a:rPr lang="en-US" sz="2400" dirty="0"/>
              <a:t>: an angle whose vertex is at the center of a circle</a:t>
            </a:r>
          </a:p>
          <a:p>
            <a:r>
              <a:rPr lang="en-US" sz="2400" b="1" dirty="0" smtClean="0"/>
              <a:t>Sector</a:t>
            </a:r>
            <a:r>
              <a:rPr lang="en-US" sz="2400" dirty="0"/>
              <a:t>: the region bounded by two radii of the circle and their intercepted </a:t>
            </a:r>
            <a:r>
              <a:rPr lang="en-US" sz="2400" dirty="0" smtClean="0"/>
              <a:t>ar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45468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1026"/>
          <p:cNvSpPr>
            <a:spLocks noChangeShapeType="1"/>
          </p:cNvSpPr>
          <p:nvPr/>
        </p:nvSpPr>
        <p:spPr bwMode="auto">
          <a:xfrm flipV="1">
            <a:off x="4953000" y="4191000"/>
            <a:ext cx="3733800" cy="19812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1" name="Text Box 1027"/>
          <p:cNvSpPr txBox="1">
            <a:spLocks noChangeArrowheads="1"/>
          </p:cNvSpPr>
          <p:nvPr/>
        </p:nvSpPr>
        <p:spPr bwMode="auto">
          <a:xfrm>
            <a:off x="914400" y="38754"/>
            <a:ext cx="4343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7200" b="1" dirty="0">
                <a:latin typeface="Century Gothic" panose="020B0502020202020204" pitchFamily="34" charset="0"/>
              </a:rPr>
              <a:t>CHORD:</a:t>
            </a:r>
          </a:p>
        </p:txBody>
      </p:sp>
      <p:sp>
        <p:nvSpPr>
          <p:cNvPr id="32772" name="Line 1028"/>
          <p:cNvSpPr>
            <a:spLocks noChangeShapeType="1"/>
          </p:cNvSpPr>
          <p:nvPr/>
        </p:nvSpPr>
        <p:spPr bwMode="auto">
          <a:xfrm flipV="1">
            <a:off x="4038600" y="1828800"/>
            <a:ext cx="2209800" cy="2133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Line 1029"/>
          <p:cNvSpPr>
            <a:spLocks noChangeShapeType="1"/>
          </p:cNvSpPr>
          <p:nvPr/>
        </p:nvSpPr>
        <p:spPr bwMode="auto">
          <a:xfrm>
            <a:off x="7010400" y="1905000"/>
            <a:ext cx="1600200" cy="18288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Line 1030"/>
          <p:cNvSpPr>
            <a:spLocks noChangeShapeType="1"/>
          </p:cNvSpPr>
          <p:nvPr/>
        </p:nvSpPr>
        <p:spPr bwMode="auto">
          <a:xfrm flipV="1">
            <a:off x="4114800" y="3886200"/>
            <a:ext cx="4572000" cy="914400"/>
          </a:xfrm>
          <a:prstGeom prst="line">
            <a:avLst/>
          </a:prstGeom>
          <a:noFill/>
          <a:ln w="76200">
            <a:solidFill>
              <a:srgbClr val="66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Text Box 1032"/>
          <p:cNvSpPr txBox="1">
            <a:spLocks noChangeArrowheads="1"/>
          </p:cNvSpPr>
          <p:nvPr/>
        </p:nvSpPr>
        <p:spPr bwMode="auto">
          <a:xfrm>
            <a:off x="152400" y="1239083"/>
            <a:ext cx="4038600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 b="1" dirty="0">
                <a:solidFill>
                  <a:srgbClr val="FF00FF"/>
                </a:solidFill>
                <a:latin typeface="Century Gothic" panose="020B0502020202020204" pitchFamily="34" charset="0"/>
              </a:rPr>
              <a:t>A segment whose endpoints are on the circle</a:t>
            </a:r>
          </a:p>
        </p:txBody>
      </p:sp>
      <p:sp>
        <p:nvSpPr>
          <p:cNvPr id="32776" name="Oval 1033"/>
          <p:cNvSpPr>
            <a:spLocks noChangeArrowheads="1"/>
          </p:cNvSpPr>
          <p:nvPr/>
        </p:nvSpPr>
        <p:spPr bwMode="auto">
          <a:xfrm>
            <a:off x="4038600" y="1828800"/>
            <a:ext cx="4648200" cy="4800600"/>
          </a:xfrm>
          <a:prstGeom prst="ellipse">
            <a:avLst/>
          </a:prstGeom>
          <a:noFill/>
          <a:ln w="762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76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71600"/>
          </a:xfrm>
          <a:solidFill>
            <a:srgbClr val="CCECFF"/>
          </a:solidFill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4000" smtClean="0">
                <a:latin typeface="Berlin Sans FB Demi" pitchFamily="34" charset="0"/>
              </a:rPr>
              <a:t>Use </a:t>
            </a:r>
            <a:r>
              <a:rPr lang="en-US" sz="4000" smtClean="0">
                <a:latin typeface="Berlin Sans FB Demi" pitchFamily="34" charset="0"/>
                <a:sym typeface="Wingdings 2" pitchFamily="18" charset="2"/>
              </a:rPr>
              <a:t>P to determine whether each statement is </a:t>
            </a:r>
            <a:r>
              <a:rPr lang="en-US" sz="4000" i="1" smtClean="0">
                <a:latin typeface="Berlin Sans FB Demi" pitchFamily="34" charset="0"/>
                <a:sym typeface="Wingdings 2" pitchFamily="18" charset="2"/>
              </a:rPr>
              <a:t>true</a:t>
            </a:r>
            <a:r>
              <a:rPr lang="en-US" sz="4000" smtClean="0">
                <a:latin typeface="Berlin Sans FB Demi" pitchFamily="34" charset="0"/>
                <a:sym typeface="Wingdings 2" pitchFamily="18" charset="2"/>
              </a:rPr>
              <a:t> or </a:t>
            </a:r>
            <a:r>
              <a:rPr lang="en-US" sz="4000" i="1" smtClean="0">
                <a:latin typeface="Berlin Sans FB Demi" pitchFamily="34" charset="0"/>
                <a:sym typeface="Wingdings 2" pitchFamily="18" charset="2"/>
              </a:rPr>
              <a:t>false</a:t>
            </a:r>
            <a:r>
              <a:rPr lang="en-US" sz="4000" smtClean="0">
                <a:latin typeface="Berlin Sans FB Demi" pitchFamily="34" charset="0"/>
                <a:sym typeface="Wingdings 2" pitchFamily="18" charset="2"/>
              </a:rPr>
              <a:t>.</a:t>
            </a:r>
            <a:endParaRPr lang="en-US" sz="4000" smtClean="0">
              <a:latin typeface="Berlin Sans FB Demi" pitchFamily="34" charset="0"/>
            </a:endParaRPr>
          </a:p>
        </p:txBody>
      </p:sp>
      <p:grpSp>
        <p:nvGrpSpPr>
          <p:cNvPr id="36867" name="Group 3"/>
          <p:cNvGrpSpPr>
            <a:grpSpLocks/>
          </p:cNvGrpSpPr>
          <p:nvPr/>
        </p:nvGrpSpPr>
        <p:grpSpPr bwMode="auto">
          <a:xfrm>
            <a:off x="5470525" y="1279525"/>
            <a:ext cx="3292475" cy="4054475"/>
            <a:chOff x="3446" y="806"/>
            <a:chExt cx="2074" cy="2554"/>
          </a:xfrm>
        </p:grpSpPr>
        <p:grpSp>
          <p:nvGrpSpPr>
            <p:cNvPr id="36874" name="Group 4"/>
            <p:cNvGrpSpPr>
              <a:grpSpLocks/>
            </p:cNvGrpSpPr>
            <p:nvPr/>
          </p:nvGrpSpPr>
          <p:grpSpPr bwMode="auto">
            <a:xfrm>
              <a:off x="3590" y="1238"/>
              <a:ext cx="1920" cy="1728"/>
              <a:chOff x="2448" y="912"/>
              <a:chExt cx="1920" cy="1728"/>
            </a:xfrm>
          </p:grpSpPr>
          <p:grpSp>
            <p:nvGrpSpPr>
              <p:cNvPr id="36880" name="Group 5"/>
              <p:cNvGrpSpPr>
                <a:grpSpLocks/>
              </p:cNvGrpSpPr>
              <p:nvPr/>
            </p:nvGrpSpPr>
            <p:grpSpPr bwMode="auto">
              <a:xfrm>
                <a:off x="2448" y="912"/>
                <a:ext cx="1920" cy="1728"/>
                <a:chOff x="2448" y="912"/>
                <a:chExt cx="1920" cy="1728"/>
              </a:xfrm>
            </p:grpSpPr>
            <p:sp>
              <p:nvSpPr>
                <p:cNvPr id="36882" name="Oval 6"/>
                <p:cNvSpPr>
                  <a:spLocks noChangeArrowheads="1"/>
                </p:cNvSpPr>
                <p:nvPr/>
              </p:nvSpPr>
              <p:spPr bwMode="auto">
                <a:xfrm>
                  <a:off x="2448" y="912"/>
                  <a:ext cx="1920" cy="1728"/>
                </a:xfrm>
                <a:prstGeom prst="ellipse">
                  <a:avLst/>
                </a:prstGeom>
                <a:noFill/>
                <a:ln w="76200">
                  <a:solidFill>
                    <a:schemeClr val="accent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883" name="Line 7"/>
                <p:cNvSpPr>
                  <a:spLocks noChangeShapeType="1"/>
                </p:cNvSpPr>
                <p:nvPr/>
              </p:nvSpPr>
              <p:spPr bwMode="auto">
                <a:xfrm>
                  <a:off x="2640" y="1248"/>
                  <a:ext cx="768" cy="13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84" name="Line 8"/>
                <p:cNvSpPr>
                  <a:spLocks noChangeShapeType="1"/>
                </p:cNvSpPr>
                <p:nvPr/>
              </p:nvSpPr>
              <p:spPr bwMode="auto">
                <a:xfrm>
                  <a:off x="3408" y="912"/>
                  <a:ext cx="0" cy="17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85" name="Line 9"/>
                <p:cNvSpPr>
                  <a:spLocks noChangeShapeType="1"/>
                </p:cNvSpPr>
                <p:nvPr/>
              </p:nvSpPr>
              <p:spPr bwMode="auto">
                <a:xfrm flipH="1" flipV="1">
                  <a:off x="2640" y="1248"/>
                  <a:ext cx="768" cy="52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886" name="Line 10"/>
                <p:cNvSpPr>
                  <a:spLocks noChangeShapeType="1"/>
                </p:cNvSpPr>
                <p:nvPr/>
              </p:nvSpPr>
              <p:spPr bwMode="auto">
                <a:xfrm>
                  <a:off x="3408" y="1776"/>
                  <a:ext cx="624" cy="62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6881" name="Object 11"/>
              <p:cNvGraphicFramePr>
                <a:graphicFrameLocks noChangeAspect="1"/>
              </p:cNvGraphicFramePr>
              <p:nvPr/>
            </p:nvGraphicFramePr>
            <p:xfrm>
              <a:off x="3305" y="1673"/>
              <a:ext cx="228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4556" name="Equation" r:id="rId4" imgW="114102" imgH="114102" progId="Equation.3">
                      <p:embed/>
                    </p:oleObj>
                  </mc:Choice>
                  <mc:Fallback>
                    <p:oleObj name="Equation" r:id="rId4" imgW="114102" imgH="11410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5" y="1673"/>
                            <a:ext cx="22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875" name="Text Box 12"/>
            <p:cNvSpPr txBox="1">
              <a:spLocks noChangeArrowheads="1"/>
            </p:cNvSpPr>
            <p:nvPr/>
          </p:nvSpPr>
          <p:spPr bwMode="auto">
            <a:xfrm>
              <a:off x="4646" y="1814"/>
              <a:ext cx="34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 b="1">
                  <a:solidFill>
                    <a:srgbClr val="000000"/>
                  </a:solidFill>
                </a:rPr>
                <a:t>P</a:t>
              </a:r>
            </a:p>
          </p:txBody>
        </p:sp>
        <p:sp>
          <p:nvSpPr>
            <p:cNvPr id="36876" name="Text Box 13"/>
            <p:cNvSpPr txBox="1">
              <a:spLocks noChangeArrowheads="1"/>
            </p:cNvSpPr>
            <p:nvPr/>
          </p:nvSpPr>
          <p:spPr bwMode="auto">
            <a:xfrm>
              <a:off x="4396" y="806"/>
              <a:ext cx="34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 b="1">
                  <a:solidFill>
                    <a:srgbClr val="000000"/>
                  </a:solidFill>
                </a:rPr>
                <a:t>Q</a:t>
              </a:r>
            </a:p>
          </p:txBody>
        </p:sp>
        <p:sp>
          <p:nvSpPr>
            <p:cNvPr id="36877" name="Text Box 14"/>
            <p:cNvSpPr txBox="1">
              <a:spLocks noChangeArrowheads="1"/>
            </p:cNvSpPr>
            <p:nvPr/>
          </p:nvSpPr>
          <p:spPr bwMode="auto">
            <a:xfrm>
              <a:off x="3446" y="1286"/>
              <a:ext cx="34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 b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36878" name="Text Box 15"/>
            <p:cNvSpPr txBox="1">
              <a:spLocks noChangeArrowheads="1"/>
            </p:cNvSpPr>
            <p:nvPr/>
          </p:nvSpPr>
          <p:spPr bwMode="auto">
            <a:xfrm>
              <a:off x="4406" y="2918"/>
              <a:ext cx="34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 b="1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36879" name="Text Box 16"/>
            <p:cNvSpPr txBox="1">
              <a:spLocks noChangeArrowheads="1"/>
            </p:cNvSpPr>
            <p:nvPr/>
          </p:nvSpPr>
          <p:spPr bwMode="auto">
            <a:xfrm>
              <a:off x="5174" y="2678"/>
              <a:ext cx="34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000" b="1">
                  <a:solidFill>
                    <a:srgbClr val="000000"/>
                  </a:solidFill>
                </a:rPr>
                <a:t>S</a:t>
              </a:r>
            </a:p>
          </p:txBody>
        </p:sp>
      </p:grpSp>
      <p:graphicFrame>
        <p:nvGraphicFramePr>
          <p:cNvPr id="3686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3894"/>
              </p:ext>
            </p:extLst>
          </p:nvPr>
        </p:nvGraphicFramePr>
        <p:xfrm>
          <a:off x="685800" y="1378654"/>
          <a:ext cx="3962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7" name="Equation" r:id="rId6" imgW="1218671" imgH="215806" progId="Equation.3">
                  <p:embed/>
                </p:oleObj>
              </mc:Choice>
              <mc:Fallback>
                <p:oleObj name="Equation" r:id="rId6" imgW="121867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8654"/>
                        <a:ext cx="3962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53608"/>
              </p:ext>
            </p:extLst>
          </p:nvPr>
        </p:nvGraphicFramePr>
        <p:xfrm>
          <a:off x="2027237" y="2103437"/>
          <a:ext cx="12795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8" name="Equation" r:id="rId8" imgW="393359" imgH="177646" progId="Equation.3">
                  <p:embed/>
                </p:oleObj>
              </mc:Choice>
              <mc:Fallback>
                <p:oleObj name="Equation" r:id="rId8" imgW="39335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7" y="2103437"/>
                        <a:ext cx="1279525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36272"/>
              </p:ext>
            </p:extLst>
          </p:nvPr>
        </p:nvGraphicFramePr>
        <p:xfrm>
          <a:off x="721349" y="2805113"/>
          <a:ext cx="3467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9" name="Equation" r:id="rId10" imgW="1066337" imgH="215806" progId="Equation.3">
                  <p:embed/>
                </p:oleObj>
              </mc:Choice>
              <mc:Fallback>
                <p:oleObj name="Equation" r:id="rId10" imgW="106633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49" y="2805113"/>
                        <a:ext cx="34671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914448"/>
              </p:ext>
            </p:extLst>
          </p:nvPr>
        </p:nvGraphicFramePr>
        <p:xfrm>
          <a:off x="2130424" y="3506788"/>
          <a:ext cx="1073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12" imgW="329914" imgH="177646" progId="Equation.3">
                  <p:embed/>
                </p:oleObj>
              </mc:Choice>
              <mc:Fallback>
                <p:oleObj name="Equation" r:id="rId12" imgW="3299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4" y="3506788"/>
                        <a:ext cx="107315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5806"/>
              </p:ext>
            </p:extLst>
          </p:nvPr>
        </p:nvGraphicFramePr>
        <p:xfrm>
          <a:off x="721349" y="4116723"/>
          <a:ext cx="3425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1" name="Equation" r:id="rId14" imgW="1054100" imgH="241300" progId="Equation.3">
                  <p:embed/>
                </p:oleObj>
              </mc:Choice>
              <mc:Fallback>
                <p:oleObj name="Equation" r:id="rId14" imgW="1054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49" y="4116723"/>
                        <a:ext cx="3425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227653"/>
              </p:ext>
            </p:extLst>
          </p:nvPr>
        </p:nvGraphicFramePr>
        <p:xfrm>
          <a:off x="2027237" y="4867372"/>
          <a:ext cx="1073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2" name="Equation" r:id="rId16" imgW="329914" imgH="177646" progId="Equation.3">
                  <p:embed/>
                </p:oleObj>
              </mc:Choice>
              <mc:Fallback>
                <p:oleObj name="Equation" r:id="rId16" imgW="3299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7" y="4867372"/>
                        <a:ext cx="107315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700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600200"/>
          </a:xfrm>
        </p:spPr>
        <p:txBody>
          <a:bodyPr/>
          <a:lstStyle/>
          <a:p>
            <a:r>
              <a:rPr lang="en-US" sz="6000" dirty="0">
                <a:solidFill>
                  <a:schemeClr val="accent2"/>
                </a:solidFill>
                <a:latin typeface="Berlin Sans FB Demi" pitchFamily="34" charset="0"/>
              </a:rPr>
              <a:t>Circumference</a:t>
            </a:r>
          </a:p>
        </p:txBody>
      </p:sp>
      <p:sp>
        <p:nvSpPr>
          <p:cNvPr id="2" name="Rectangle 1"/>
          <p:cNvSpPr/>
          <p:nvPr/>
        </p:nvSpPr>
        <p:spPr>
          <a:xfrm>
            <a:off x="2579307" y="1367135"/>
            <a:ext cx="3985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Berlin Sans FB Demi" pitchFamily="34" charset="0"/>
              </a:rPr>
              <a:t>The distance around a circle</a:t>
            </a:r>
            <a:endParaRPr lang="en-US" dirty="0">
              <a:latin typeface="Berlin Sans FB Demi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18360" y="4110335"/>
            <a:ext cx="487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000" b="1" dirty="0"/>
              <a:t>or</a:t>
            </a:r>
          </a:p>
        </p:txBody>
      </p:sp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247904"/>
              </p:ext>
            </p:extLst>
          </p:nvPr>
        </p:nvGraphicFramePr>
        <p:xfrm>
          <a:off x="2133600" y="2668885"/>
          <a:ext cx="5128993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3" imgW="545760" imgH="177480" progId="Equation.DSMT4">
                  <p:embed/>
                </p:oleObj>
              </mc:Choice>
              <mc:Fallback>
                <p:oleObj name="Equation" r:id="rId3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8885"/>
                        <a:ext cx="5128993" cy="167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50311"/>
              </p:ext>
            </p:extLst>
          </p:nvPr>
        </p:nvGraphicFramePr>
        <p:xfrm>
          <a:off x="2056606" y="5177135"/>
          <a:ext cx="5030788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606" y="5177135"/>
                        <a:ext cx="5030788" cy="176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14600" y="2013228"/>
            <a:ext cx="45320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Bradley Hand ITC" panose="03070402050302030203" pitchFamily="66" charset="0"/>
              </a:rPr>
              <a:t>Twinkle, Twinkle Little Star</a:t>
            </a:r>
          </a:p>
          <a:p>
            <a:r>
              <a:rPr lang="en-US" sz="2800" dirty="0" smtClean="0">
                <a:latin typeface="Bradley Hand ITC" panose="03070402050302030203" pitchFamily="66" charset="0"/>
              </a:rPr>
              <a:t>Circumference Equals 2 pi r</a:t>
            </a:r>
            <a:endParaRPr lang="en-US" sz="2800" dirty="0">
              <a:latin typeface="Bradley Hand ITC" panose="03070402050302030203" pitchFamily="66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2232025"/>
          </a:xfrm>
        </p:spPr>
        <p:txBody>
          <a:bodyPr/>
          <a:lstStyle/>
          <a:p>
            <a:r>
              <a:rPr lang="en-US" sz="8000" b="1" dirty="0" smtClean="0">
                <a:solidFill>
                  <a:schemeClr val="accent3"/>
                </a:solidFill>
                <a:latin typeface="Century Gothic" panose="020B0502020202020204" pitchFamily="34" charset="0"/>
              </a:rPr>
              <a:t>Central Angles</a:t>
            </a:r>
            <a:endParaRPr lang="en-US" sz="8000" b="1" dirty="0">
              <a:solidFill>
                <a:schemeClr val="accent3"/>
              </a:solidFill>
              <a:latin typeface="Century Gothic" panose="020B0502020202020204" pitchFamily="34" charset="0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762000" y="2438400"/>
            <a:ext cx="8001000" cy="3886200"/>
          </a:xfrm>
        </p:spPr>
        <p:txBody>
          <a:bodyPr>
            <a:norm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>
                <a:solidFill>
                  <a:schemeClr val="tx1"/>
                </a:solidFill>
                <a:latin typeface="Century Gothic" panose="020B0502020202020204" pitchFamily="34" charset="0"/>
              </a:rPr>
              <a:t>An angle whose vertex is at the </a:t>
            </a:r>
            <a:r>
              <a:rPr lang="en-US" sz="4400" b="1" dirty="0">
                <a:solidFill>
                  <a:schemeClr val="tx1"/>
                </a:solidFill>
                <a:latin typeface="Century Gothic" panose="020B0502020202020204" pitchFamily="34" charset="0"/>
              </a:rPr>
              <a:t>center</a:t>
            </a:r>
            <a:r>
              <a:rPr lang="en-US" sz="4400" dirty="0">
                <a:solidFill>
                  <a:schemeClr val="tx1"/>
                </a:solidFill>
                <a:latin typeface="Century Gothic" panose="020B0502020202020204" pitchFamily="34" charset="0"/>
              </a:rPr>
              <a:t> of the </a:t>
            </a:r>
            <a:r>
              <a:rPr lang="en-US" sz="4400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circle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 smtClean="0">
                <a:solidFill>
                  <a:schemeClr val="tx1"/>
                </a:solidFill>
                <a:latin typeface="Century Gothic" panose="020B0502020202020204" pitchFamily="34" charset="0"/>
              </a:rPr>
              <a:t>Central angles have intercepted arcs</a:t>
            </a:r>
            <a:endParaRPr lang="en-US" sz="4400" dirty="0">
              <a:solidFill>
                <a:schemeClr val="tx1"/>
              </a:solidFill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508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2A1A00"/>
      </a:dk2>
      <a:lt2>
        <a:srgbClr val="F3F3F2"/>
      </a:lt2>
      <a:accent1>
        <a:srgbClr val="F8B323"/>
      </a:accent1>
      <a:accent2>
        <a:srgbClr val="656A59"/>
      </a:accent2>
      <a:accent3>
        <a:srgbClr val="46B2B5"/>
      </a:accent3>
      <a:accent4>
        <a:srgbClr val="8CAA7E"/>
      </a:accent4>
      <a:accent5>
        <a:srgbClr val="D36F68"/>
      </a:accent5>
      <a:accent6>
        <a:srgbClr val="826276"/>
      </a:accent6>
      <a:hlink>
        <a:srgbClr val="46B2B5"/>
      </a:hlink>
      <a:folHlink>
        <a:srgbClr val="A46694"/>
      </a:folHlink>
    </a:clrScheme>
    <a:fontScheme name="Badge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771EA782-DFA6-45B1-AEA3-661F1715B310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07</TotalTime>
  <Words>1145</Words>
  <Application>Microsoft Office PowerPoint</Application>
  <PresentationFormat>On-screen Show (4:3)</PresentationFormat>
  <Paragraphs>195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60" baseType="lpstr">
      <vt:lpstr>MS Mincho</vt:lpstr>
      <vt:lpstr>Arial</vt:lpstr>
      <vt:lpstr>Berlin Sans FB</vt:lpstr>
      <vt:lpstr>Berlin Sans FB Demi</vt:lpstr>
      <vt:lpstr>Bradley Hand ITC</vt:lpstr>
      <vt:lpstr>Calibri</vt:lpstr>
      <vt:lpstr>Century Gothic</vt:lpstr>
      <vt:lpstr>Corbel</vt:lpstr>
      <vt:lpstr>Gill Sans MT</vt:lpstr>
      <vt:lpstr>Impact</vt:lpstr>
      <vt:lpstr>MT Symbol</vt:lpstr>
      <vt:lpstr>Symbol</vt:lpstr>
      <vt:lpstr>Times New Roman</vt:lpstr>
      <vt:lpstr>Times New Roman (PCL6)</vt:lpstr>
      <vt:lpstr>Wingdings</vt:lpstr>
      <vt:lpstr>Wingdings 2</vt:lpstr>
      <vt:lpstr>Wingdings 3</vt:lpstr>
      <vt:lpstr>iRespondGraphMaster</vt:lpstr>
      <vt:lpstr>1_Default Design</vt:lpstr>
      <vt:lpstr>Badge</vt:lpstr>
      <vt:lpstr>Equation</vt:lpstr>
      <vt:lpstr>Microsoft Equation 3.0</vt:lpstr>
      <vt:lpstr>MathType 6.0 Equation</vt:lpstr>
      <vt:lpstr>WARM UP</vt:lpstr>
      <vt:lpstr>PowerPoint Presentation</vt:lpstr>
      <vt:lpstr>LG 1-2 The Radian</vt:lpstr>
      <vt:lpstr>Learning goal 1-2 questions: </vt:lpstr>
      <vt:lpstr>SELECTED TERMS AND SYMBOLS</vt:lpstr>
      <vt:lpstr>PowerPoint Presentation</vt:lpstr>
      <vt:lpstr>Use P to determine whether each statement is true or false.</vt:lpstr>
      <vt:lpstr>Circumference</vt:lpstr>
      <vt:lpstr>Central Angles</vt:lpstr>
      <vt:lpstr>Formula  measure Arc = measure Central Angle</vt:lpstr>
      <vt:lpstr>PowerPoint Presentation</vt:lpstr>
      <vt:lpstr>PowerPoint Presentation</vt:lpstr>
      <vt:lpstr>Find the measures.  EB is a diameter.</vt:lpstr>
      <vt:lpstr>PowerPoint Presentation</vt:lpstr>
      <vt:lpstr>Arc Length</vt:lpstr>
      <vt:lpstr>Find the Arc Length. Round to the nearest hundredths</vt:lpstr>
      <vt:lpstr>Find the exact Arc Length.</vt:lpstr>
      <vt:lpstr>What happens to the arc length if the radius were to be doubled?  Halved?</vt:lpstr>
      <vt:lpstr>Area of Circles</vt:lpstr>
      <vt:lpstr>Area of a Sector</vt:lpstr>
      <vt:lpstr>Area of a Sector</vt:lpstr>
      <vt:lpstr>Example</vt:lpstr>
      <vt:lpstr>Example</vt:lpstr>
      <vt:lpstr>WARM UP</vt:lpstr>
      <vt:lpstr>PowerPoint Presentation</vt:lpstr>
      <vt:lpstr>PRACTICE &amp; HOMEWORK</vt:lpstr>
      <vt:lpstr>Another way to measure angles?</vt:lpstr>
      <vt:lpstr>Another way to measure angles?</vt:lpstr>
      <vt:lpstr>Can you make a right angle?</vt:lpstr>
      <vt:lpstr>What other angles do you have?</vt:lpstr>
      <vt:lpstr>Time to discover the radian</vt:lpstr>
      <vt:lpstr>Time to discover Radians</vt:lpstr>
      <vt:lpstr>Radians and Degrees</vt:lpstr>
      <vt:lpstr>Converting between Radians and Degrees</vt:lpstr>
      <vt:lpstr>Extension</vt:lpstr>
      <vt:lpstr>Practice</vt:lpstr>
      <vt:lpstr>Practice</vt:lpstr>
    </vt:vector>
  </TitlesOfParts>
  <Company>MCEACHERN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Dorothy Shaffer</cp:lastModifiedBy>
  <cp:revision>98</cp:revision>
  <cp:lastPrinted>2017-01-17T14:58:20Z</cp:lastPrinted>
  <dcterms:created xsi:type="dcterms:W3CDTF">2001-03-20T15:50:54Z</dcterms:created>
  <dcterms:modified xsi:type="dcterms:W3CDTF">2017-01-17T19:35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